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D6B597" w14:textId="77777777" w:rsidR="005F269B" w:rsidRPr="00235E7B" w:rsidRDefault="001D583F" w:rsidP="001D583F">
      <w:pPr>
        <w:jc w:val="center"/>
        <w:rPr>
          <w:rFonts w:cstheme="minorHAnsi"/>
          <w:b/>
          <w:sz w:val="36"/>
        </w:rPr>
      </w:pPr>
      <w:r w:rsidRPr="00235E7B">
        <w:rPr>
          <w:rFonts w:cstheme="minorHAnsi"/>
          <w:b/>
          <w:sz w:val="36"/>
        </w:rPr>
        <w:t>NON-CONTACT BREATH CYCLE ANALYSIS USING RGB-D IMAGING FOR ACTIVITY MONITORING APPLICATIONS</w:t>
      </w:r>
    </w:p>
    <w:p w14:paraId="1B015F10" w14:textId="77777777" w:rsidR="001D583F" w:rsidRPr="00A11190" w:rsidRDefault="001D583F" w:rsidP="001D583F">
      <w:pPr>
        <w:rPr>
          <w:rFonts w:cstheme="minorHAnsi"/>
          <w:b/>
          <w:sz w:val="28"/>
        </w:rPr>
      </w:pPr>
    </w:p>
    <w:p w14:paraId="1EA8B05F" w14:textId="77777777" w:rsidR="001D583F" w:rsidRPr="00A833FC" w:rsidRDefault="001D583F" w:rsidP="001D583F">
      <w:pPr>
        <w:rPr>
          <w:rFonts w:cstheme="minorHAnsi"/>
          <w:b/>
          <w:sz w:val="24"/>
          <w:szCs w:val="24"/>
        </w:rPr>
      </w:pPr>
      <w:r w:rsidRPr="00A833FC">
        <w:rPr>
          <w:rFonts w:cstheme="minorHAnsi"/>
          <w:b/>
          <w:sz w:val="24"/>
          <w:szCs w:val="24"/>
        </w:rPr>
        <w:t>Abstract</w:t>
      </w:r>
    </w:p>
    <w:p w14:paraId="4882F1E5" w14:textId="396ADA95" w:rsidR="001D583F" w:rsidRDefault="00987075" w:rsidP="00594170">
      <w:pPr>
        <w:ind w:firstLine="720"/>
        <w:jc w:val="both"/>
        <w:rPr>
          <w:rFonts w:cstheme="minorHAnsi"/>
        </w:rPr>
      </w:pPr>
      <w:r>
        <w:rPr>
          <w:rFonts w:cstheme="minorHAnsi"/>
        </w:rPr>
        <w:t>Awareness over v</w:t>
      </w:r>
      <w:r w:rsidR="00A9743A">
        <w:rPr>
          <w:rFonts w:cstheme="minorHAnsi"/>
        </w:rPr>
        <w:t xml:space="preserve">ital signs </w:t>
      </w:r>
      <w:r w:rsidR="00477D5A">
        <w:rPr>
          <w:rFonts w:cstheme="minorHAnsi"/>
        </w:rPr>
        <w:t xml:space="preserve">monitoring </w:t>
      </w:r>
      <w:r w:rsidR="00477D5A" w:rsidRPr="00A11190">
        <w:rPr>
          <w:rFonts w:cstheme="minorHAnsi"/>
        </w:rPr>
        <w:t>has</w:t>
      </w:r>
      <w:r>
        <w:rPr>
          <w:rFonts w:cstheme="minorHAnsi"/>
        </w:rPr>
        <w:t xml:space="preserve"> increased </w:t>
      </w:r>
      <w:r w:rsidR="004909DF">
        <w:rPr>
          <w:rFonts w:cstheme="minorHAnsi"/>
        </w:rPr>
        <w:t>over</w:t>
      </w:r>
      <w:r>
        <w:rPr>
          <w:rFonts w:cstheme="minorHAnsi"/>
        </w:rPr>
        <w:t xml:space="preserve"> the past decade which has led to a </w:t>
      </w:r>
      <w:r w:rsidR="003E706B">
        <w:rPr>
          <w:rFonts w:cstheme="minorHAnsi"/>
        </w:rPr>
        <w:t>rise</w:t>
      </w:r>
      <w:r>
        <w:rPr>
          <w:rFonts w:cstheme="minorHAnsi"/>
        </w:rPr>
        <w:t xml:space="preserve"> in commercial wearable devices which monitor a person’s health around the clock. </w:t>
      </w:r>
      <w:r w:rsidR="00247960">
        <w:rPr>
          <w:rFonts w:cstheme="minorHAnsi"/>
        </w:rPr>
        <w:t xml:space="preserve">However, </w:t>
      </w:r>
      <w:r w:rsidR="00F907FC">
        <w:rPr>
          <w:rFonts w:cstheme="minorHAnsi"/>
        </w:rPr>
        <w:t>these devices</w:t>
      </w:r>
      <w:r w:rsidR="00247960">
        <w:rPr>
          <w:rFonts w:cstheme="minorHAnsi"/>
        </w:rPr>
        <w:t xml:space="preserve"> fail to accurately interpret vital signs under normal physiological activities such as walking, running</w:t>
      </w:r>
      <w:r w:rsidR="007D5309">
        <w:rPr>
          <w:rFonts w:cstheme="minorHAnsi"/>
        </w:rPr>
        <w:t xml:space="preserve"> and requires to be in physical contact with the user</w:t>
      </w:r>
      <w:r w:rsidR="00247960">
        <w:rPr>
          <w:rFonts w:cstheme="minorHAnsi"/>
        </w:rPr>
        <w:t xml:space="preserve">. </w:t>
      </w:r>
      <w:r w:rsidR="000E717B">
        <w:rPr>
          <w:rFonts w:cstheme="minorHAnsi"/>
        </w:rPr>
        <w:t xml:space="preserve">Depth imaging has gained traction since being introduced and </w:t>
      </w:r>
      <w:r w:rsidR="00666351">
        <w:rPr>
          <w:rFonts w:cstheme="minorHAnsi"/>
        </w:rPr>
        <w:t>can be</w:t>
      </w:r>
      <w:r w:rsidR="000E717B">
        <w:rPr>
          <w:rFonts w:cstheme="minorHAnsi"/>
        </w:rPr>
        <w:t xml:space="preserve"> used for </w:t>
      </w:r>
      <w:r w:rsidR="0088161E">
        <w:rPr>
          <w:rFonts w:cstheme="minorHAnsi"/>
        </w:rPr>
        <w:t>a variety of</w:t>
      </w:r>
      <w:r w:rsidR="000E717B">
        <w:rPr>
          <w:rFonts w:cstheme="minorHAnsi"/>
        </w:rPr>
        <w:t xml:space="preserve"> applications</w:t>
      </w:r>
      <w:r w:rsidR="00666351">
        <w:rPr>
          <w:rFonts w:cstheme="minorHAnsi"/>
        </w:rPr>
        <w:t xml:space="preserve"> such as Yoga, </w:t>
      </w:r>
      <w:r w:rsidR="00494E9A">
        <w:rPr>
          <w:rFonts w:cstheme="minorHAnsi"/>
        </w:rPr>
        <w:t>CT</w:t>
      </w:r>
      <w:r w:rsidR="00666351">
        <w:rPr>
          <w:rFonts w:cstheme="minorHAnsi"/>
        </w:rPr>
        <w:t xml:space="preserve"> Imaging, Driver monitoring system</w:t>
      </w:r>
      <w:r w:rsidR="000E717B">
        <w:rPr>
          <w:rFonts w:cstheme="minorHAnsi"/>
        </w:rPr>
        <w:t>. Many studies have been carried out to extract vital signs using depth imaging technology.</w:t>
      </w:r>
      <w:r w:rsidR="00477D5A">
        <w:rPr>
          <w:rFonts w:cstheme="minorHAnsi"/>
        </w:rPr>
        <w:t xml:space="preserve"> </w:t>
      </w:r>
      <w:r w:rsidR="00621DA7" w:rsidRPr="00A11190">
        <w:rPr>
          <w:rFonts w:cstheme="minorHAnsi"/>
        </w:rPr>
        <w:t xml:space="preserve">This paper explores the extraction of </w:t>
      </w:r>
      <w:r w:rsidR="00835F26">
        <w:rPr>
          <w:rFonts w:cstheme="minorHAnsi"/>
        </w:rPr>
        <w:t>every</w:t>
      </w:r>
      <w:r w:rsidR="00621DA7" w:rsidRPr="00A11190">
        <w:rPr>
          <w:rFonts w:cstheme="minorHAnsi"/>
        </w:rPr>
        <w:t xml:space="preserve"> </w:t>
      </w:r>
      <w:r w:rsidR="00723B9E">
        <w:rPr>
          <w:rFonts w:cstheme="minorHAnsi"/>
        </w:rPr>
        <w:t>respiration</w:t>
      </w:r>
      <w:r w:rsidR="00621DA7" w:rsidRPr="00A11190">
        <w:rPr>
          <w:rFonts w:cstheme="minorHAnsi"/>
        </w:rPr>
        <w:t xml:space="preserve"> cycle of a person along with the inhalation and exhalation time</w:t>
      </w:r>
      <w:r w:rsidR="005F63DE" w:rsidRPr="00A11190">
        <w:rPr>
          <w:rFonts w:cstheme="minorHAnsi"/>
        </w:rPr>
        <w:t xml:space="preserve"> in real-time</w:t>
      </w:r>
      <w:r w:rsidR="00AF3DE9">
        <w:rPr>
          <w:rFonts w:cstheme="minorHAnsi"/>
        </w:rPr>
        <w:t xml:space="preserve"> using depth, RGB imaging</w:t>
      </w:r>
      <w:r w:rsidR="000E717B">
        <w:rPr>
          <w:rFonts w:cstheme="minorHAnsi"/>
        </w:rPr>
        <w:t xml:space="preserve"> under minimal movement</w:t>
      </w:r>
      <w:r w:rsidR="00AF3DE9">
        <w:rPr>
          <w:rFonts w:cstheme="minorHAnsi"/>
        </w:rPr>
        <w:t xml:space="preserve">. </w:t>
      </w:r>
      <w:r w:rsidR="00936F70" w:rsidRPr="00A11190">
        <w:rPr>
          <w:rFonts w:cstheme="minorHAnsi"/>
        </w:rPr>
        <w:t xml:space="preserve">The proposed method makes use of the abdominal-thoracic region </w:t>
      </w:r>
      <w:r w:rsidR="00677435">
        <w:rPr>
          <w:rFonts w:cstheme="minorHAnsi"/>
        </w:rPr>
        <w:t xml:space="preserve">as a region of interest (ROI) and relates the </w:t>
      </w:r>
      <w:r w:rsidR="007F0648">
        <w:rPr>
          <w:rFonts w:cstheme="minorHAnsi"/>
        </w:rPr>
        <w:t>small distance change</w:t>
      </w:r>
      <w:r w:rsidR="00677435">
        <w:rPr>
          <w:rFonts w:cstheme="minorHAnsi"/>
        </w:rPr>
        <w:t xml:space="preserve"> </w:t>
      </w:r>
      <w:r w:rsidR="00CD66A9">
        <w:rPr>
          <w:rFonts w:cstheme="minorHAnsi"/>
        </w:rPr>
        <w:t>in the chest region</w:t>
      </w:r>
      <w:r w:rsidR="00677435">
        <w:rPr>
          <w:rFonts w:cstheme="minorHAnsi"/>
        </w:rPr>
        <w:t xml:space="preserve"> with breath and obtains a time-series signal of the user’s breath.</w:t>
      </w:r>
      <w:r w:rsidR="00594170">
        <w:rPr>
          <w:rFonts w:cstheme="minorHAnsi"/>
        </w:rPr>
        <w:t xml:space="preserve"> A dataset involving </w:t>
      </w:r>
      <w:r w:rsidR="005D6A0C">
        <w:rPr>
          <w:rFonts w:cstheme="minorHAnsi"/>
        </w:rPr>
        <w:t>30</w:t>
      </w:r>
      <w:r w:rsidR="00594170">
        <w:rPr>
          <w:rFonts w:cstheme="minorHAnsi"/>
        </w:rPr>
        <w:t xml:space="preserve"> people was collected </w:t>
      </w:r>
      <w:r w:rsidR="00962AAA">
        <w:rPr>
          <w:rFonts w:cstheme="minorHAnsi"/>
        </w:rPr>
        <w:t xml:space="preserve">along with the breath ground truth </w:t>
      </w:r>
      <w:r w:rsidR="00594170">
        <w:rPr>
          <w:rFonts w:cstheme="minorHAnsi"/>
        </w:rPr>
        <w:t xml:space="preserve">and the breath data from each person was analyzed and reported. </w:t>
      </w:r>
      <w:r w:rsidR="007F0648">
        <w:rPr>
          <w:rFonts w:cstheme="minorHAnsi"/>
        </w:rPr>
        <w:t xml:space="preserve">Different breathing modalities </w:t>
      </w:r>
      <w:r w:rsidR="00D768CE">
        <w:rPr>
          <w:rFonts w:cstheme="minorHAnsi"/>
        </w:rPr>
        <w:t xml:space="preserve">are evaluated using the dataset </w:t>
      </w:r>
      <w:r w:rsidR="007F0648">
        <w:rPr>
          <w:rFonts w:cstheme="minorHAnsi"/>
        </w:rPr>
        <w:t xml:space="preserve">and the findings have been discussed. </w:t>
      </w:r>
      <w:r w:rsidR="00DA44FF">
        <w:rPr>
          <w:rFonts w:cstheme="minorHAnsi"/>
        </w:rPr>
        <w:t xml:space="preserve">Results show </w:t>
      </w:r>
      <w:r w:rsidR="00A20A9A">
        <w:rPr>
          <w:rFonts w:cstheme="minorHAnsi"/>
        </w:rPr>
        <w:t xml:space="preserve">that the </w:t>
      </w:r>
      <w:r w:rsidR="008512D1">
        <w:rPr>
          <w:rFonts w:cstheme="minorHAnsi"/>
        </w:rPr>
        <w:t>quantification of</w:t>
      </w:r>
      <w:r w:rsidR="00A20A9A">
        <w:rPr>
          <w:rFonts w:cstheme="minorHAnsi"/>
        </w:rPr>
        <w:t xml:space="preserve"> real time breath cycle parameters highly correlates with the ground truth.</w:t>
      </w:r>
    </w:p>
    <w:p w14:paraId="535059E6" w14:textId="00516826" w:rsidR="001A6DE0" w:rsidRPr="00A11190" w:rsidRDefault="001A6DE0" w:rsidP="00594170">
      <w:pPr>
        <w:ind w:firstLine="720"/>
        <w:jc w:val="both"/>
        <w:rPr>
          <w:rFonts w:cstheme="minorHAnsi"/>
        </w:rPr>
      </w:pPr>
      <w:r>
        <w:rPr>
          <w:rFonts w:cstheme="minorHAnsi"/>
        </w:rPr>
        <w:t>Keyword</w:t>
      </w:r>
      <w:r w:rsidR="005817E5">
        <w:rPr>
          <w:rFonts w:cstheme="minorHAnsi"/>
        </w:rPr>
        <w:t>s</w:t>
      </w:r>
      <w:r>
        <w:rPr>
          <w:rFonts w:cstheme="minorHAnsi"/>
        </w:rPr>
        <w:t>: Bio-feedback, Breath training, Depth camera, Non-contact, Breath cycle analysis</w:t>
      </w:r>
      <w:r w:rsidR="00DE14E5">
        <w:rPr>
          <w:rFonts w:cstheme="minorHAnsi"/>
        </w:rPr>
        <w:t>, Skeleton Tracking</w:t>
      </w:r>
    </w:p>
    <w:p w14:paraId="6286BFAC" w14:textId="1D5E05A5" w:rsidR="000F3D67" w:rsidRPr="00A833FC" w:rsidRDefault="003E2547" w:rsidP="00A833FC">
      <w:pPr>
        <w:pStyle w:val="ListParagraph"/>
        <w:numPr>
          <w:ilvl w:val="0"/>
          <w:numId w:val="2"/>
        </w:numPr>
        <w:rPr>
          <w:rFonts w:cstheme="minorHAnsi"/>
          <w:b/>
          <w:sz w:val="28"/>
        </w:rPr>
      </w:pPr>
      <w:r w:rsidRPr="00A833FC">
        <w:rPr>
          <w:rFonts w:cstheme="minorHAnsi"/>
          <w:b/>
          <w:sz w:val="28"/>
        </w:rPr>
        <w:t>INTRODUCTION</w:t>
      </w:r>
    </w:p>
    <w:p w14:paraId="62BB569D" w14:textId="118D2FEE" w:rsidR="00DD4106" w:rsidRDefault="00572043" w:rsidP="00572043">
      <w:pPr>
        <w:ind w:firstLine="360"/>
        <w:jc w:val="both"/>
        <w:rPr>
          <w:rFonts w:cstheme="minorHAnsi"/>
        </w:rPr>
      </w:pPr>
      <w:r>
        <w:rPr>
          <w:rFonts w:cstheme="minorHAnsi"/>
        </w:rPr>
        <w:t>Though respiration is one of the most important vital sign</w:t>
      </w:r>
      <w:r w:rsidR="00345A6A">
        <w:rPr>
          <w:rFonts w:cstheme="minorHAnsi"/>
        </w:rPr>
        <w:t>s</w:t>
      </w:r>
      <w:r>
        <w:rPr>
          <w:rFonts w:cstheme="minorHAnsi"/>
        </w:rPr>
        <w:t xml:space="preserve">, it has been less utilized for characterizing a person’s health. </w:t>
      </w:r>
      <w:r w:rsidR="00045790">
        <w:rPr>
          <w:rFonts w:cstheme="minorHAnsi"/>
        </w:rPr>
        <w:t xml:space="preserve">It can be </w:t>
      </w:r>
      <w:r w:rsidR="007E346A">
        <w:rPr>
          <w:rFonts w:cstheme="minorHAnsi"/>
        </w:rPr>
        <w:t>used in</w:t>
      </w:r>
      <w:r w:rsidR="00E7229C">
        <w:rPr>
          <w:rFonts w:cstheme="minorHAnsi"/>
        </w:rPr>
        <w:t xml:space="preserve"> analyzing</w:t>
      </w:r>
      <w:r w:rsidR="00045790">
        <w:rPr>
          <w:rFonts w:cstheme="minorHAnsi"/>
        </w:rPr>
        <w:t xml:space="preserve"> different pathological conditions such as adverse cardiac events, pneumonia</w:t>
      </w:r>
      <w:r w:rsidR="0044460A">
        <w:rPr>
          <w:rFonts w:cstheme="minorHAnsi"/>
        </w:rPr>
        <w:t>, sleep apnea diagnosis</w:t>
      </w:r>
      <w:r w:rsidR="00045790">
        <w:rPr>
          <w:rFonts w:cstheme="minorHAnsi"/>
        </w:rPr>
        <w:t xml:space="preserve"> and </w:t>
      </w:r>
      <w:r w:rsidR="0081209D">
        <w:rPr>
          <w:rFonts w:cstheme="minorHAnsi"/>
        </w:rPr>
        <w:t>stress-based</w:t>
      </w:r>
      <w:r w:rsidR="00045790">
        <w:rPr>
          <w:rFonts w:cstheme="minorHAnsi"/>
        </w:rPr>
        <w:t xml:space="preserve"> conditions such as emotional stress, physical effort, fatigue. </w:t>
      </w:r>
      <w:r w:rsidR="002C4EB1">
        <w:rPr>
          <w:rFonts w:cstheme="minorHAnsi"/>
        </w:rPr>
        <w:t xml:space="preserve">Applications such as Yoga, </w:t>
      </w:r>
      <w:r w:rsidR="00494E9A">
        <w:rPr>
          <w:rFonts w:cstheme="minorHAnsi"/>
        </w:rPr>
        <w:t>CT</w:t>
      </w:r>
      <w:r w:rsidR="002C4EB1">
        <w:rPr>
          <w:rFonts w:cstheme="minorHAnsi"/>
        </w:rPr>
        <w:t xml:space="preserve"> Imaging</w:t>
      </w:r>
      <w:r w:rsidR="00F80F87">
        <w:rPr>
          <w:rFonts w:cstheme="minorHAnsi"/>
        </w:rPr>
        <w:t xml:space="preserve"> </w:t>
      </w:r>
      <w:r w:rsidR="00892D89">
        <w:rPr>
          <w:rFonts w:cstheme="minorHAnsi"/>
        </w:rPr>
        <w:t>[</w:t>
      </w:r>
      <w:r w:rsidR="00F80F87">
        <w:rPr>
          <w:rFonts w:cstheme="minorHAnsi"/>
        </w:rPr>
        <w:t>1</w:t>
      </w:r>
      <w:r w:rsidR="00892D89">
        <w:rPr>
          <w:rFonts w:cstheme="minorHAnsi"/>
        </w:rPr>
        <w:t>]</w:t>
      </w:r>
      <w:r w:rsidR="002C4EB1">
        <w:rPr>
          <w:rFonts w:cstheme="minorHAnsi"/>
        </w:rPr>
        <w:t xml:space="preserve">, Driver monitoring where a time domain analysis of respiration would </w:t>
      </w:r>
      <w:r w:rsidR="007925DE">
        <w:rPr>
          <w:rFonts w:cstheme="minorHAnsi"/>
        </w:rPr>
        <w:t xml:space="preserve">provide more informative data has gained traction in the recent years. </w:t>
      </w:r>
      <w:r w:rsidR="00711CC3">
        <w:rPr>
          <w:rFonts w:cstheme="minorHAnsi"/>
        </w:rPr>
        <w:t xml:space="preserve">Most existing methods for respiration estimation </w:t>
      </w:r>
      <w:r w:rsidR="003941F4">
        <w:rPr>
          <w:rFonts w:cstheme="minorHAnsi"/>
        </w:rPr>
        <w:t>discuss</w:t>
      </w:r>
      <w:r w:rsidR="00711CC3">
        <w:rPr>
          <w:rFonts w:cstheme="minorHAnsi"/>
        </w:rPr>
        <w:t xml:space="preserve"> a frequency</w:t>
      </w:r>
      <w:r w:rsidR="003E3219">
        <w:rPr>
          <w:rFonts w:cstheme="minorHAnsi"/>
        </w:rPr>
        <w:t xml:space="preserve"> domain-based</w:t>
      </w:r>
      <w:r w:rsidR="00711CC3">
        <w:rPr>
          <w:rFonts w:cstheme="minorHAnsi"/>
        </w:rPr>
        <w:t xml:space="preserve"> approach wherein the respiration rate is determined. </w:t>
      </w:r>
      <w:r w:rsidR="002C4EB1">
        <w:rPr>
          <w:rFonts w:cstheme="minorHAnsi"/>
        </w:rPr>
        <w:t xml:space="preserve"> </w:t>
      </w:r>
      <w:r w:rsidR="00426DE4">
        <w:rPr>
          <w:rFonts w:cstheme="minorHAnsi"/>
        </w:rPr>
        <w:t>However, i</w:t>
      </w:r>
      <w:r w:rsidR="00F15CF8">
        <w:rPr>
          <w:rFonts w:cstheme="minorHAnsi"/>
        </w:rPr>
        <w:t>n spite of its importance, v</w:t>
      </w:r>
      <w:r w:rsidR="00125128">
        <w:rPr>
          <w:rFonts w:cstheme="minorHAnsi"/>
        </w:rPr>
        <w:t>ery less</w:t>
      </w:r>
      <w:r w:rsidR="00A92120">
        <w:rPr>
          <w:rFonts w:cstheme="minorHAnsi"/>
        </w:rPr>
        <w:t xml:space="preserve"> contributions have been made to </w:t>
      </w:r>
      <w:r w:rsidR="0014038D">
        <w:rPr>
          <w:rFonts w:cstheme="minorHAnsi"/>
        </w:rPr>
        <w:t xml:space="preserve">study </w:t>
      </w:r>
      <w:r w:rsidR="003E3219">
        <w:rPr>
          <w:rFonts w:cstheme="minorHAnsi"/>
        </w:rPr>
        <w:t xml:space="preserve">the time domain approach where </w:t>
      </w:r>
      <w:r w:rsidR="003941F4">
        <w:rPr>
          <w:rFonts w:cstheme="minorHAnsi"/>
        </w:rPr>
        <w:t xml:space="preserve">parameters from every </w:t>
      </w:r>
      <w:r w:rsidR="003E3219">
        <w:rPr>
          <w:rFonts w:cstheme="minorHAnsi"/>
        </w:rPr>
        <w:t xml:space="preserve">cycle </w:t>
      </w:r>
      <w:r w:rsidR="0014038D">
        <w:rPr>
          <w:rFonts w:cstheme="minorHAnsi"/>
        </w:rPr>
        <w:t xml:space="preserve">of breath </w:t>
      </w:r>
      <w:r w:rsidR="004B7204">
        <w:rPr>
          <w:rFonts w:cstheme="minorHAnsi"/>
        </w:rPr>
        <w:t>can be used in assessing a person’s health</w:t>
      </w:r>
      <w:r w:rsidR="00A702A3">
        <w:rPr>
          <w:rFonts w:cstheme="minorHAnsi"/>
        </w:rPr>
        <w:t xml:space="preserve"> </w:t>
      </w:r>
      <w:r w:rsidR="00E61A95">
        <w:rPr>
          <w:rFonts w:cstheme="minorHAnsi"/>
        </w:rPr>
        <w:t>[2][3][4]</w:t>
      </w:r>
      <w:r w:rsidR="00125128">
        <w:rPr>
          <w:rFonts w:cstheme="minorHAnsi"/>
        </w:rPr>
        <w:t>.</w:t>
      </w:r>
      <w:r w:rsidR="00393522">
        <w:rPr>
          <w:rFonts w:cstheme="minorHAnsi"/>
        </w:rPr>
        <w:t xml:space="preserve"> </w:t>
      </w:r>
      <w:r w:rsidR="001033EC">
        <w:rPr>
          <w:rFonts w:cstheme="minorHAnsi"/>
        </w:rPr>
        <w:t xml:space="preserve"> </w:t>
      </w:r>
    </w:p>
    <w:p w14:paraId="491F228D" w14:textId="41E5F459" w:rsidR="00F15CF8" w:rsidRDefault="00491EC1" w:rsidP="00572043">
      <w:pPr>
        <w:ind w:firstLine="360"/>
        <w:jc w:val="both"/>
      </w:pPr>
      <w:r>
        <w:rPr>
          <w:rFonts w:cstheme="minorHAnsi"/>
        </w:rPr>
        <w:t>Some of the parameters that</w:t>
      </w:r>
      <w:r w:rsidR="005061B0">
        <w:rPr>
          <w:rFonts w:cstheme="minorHAnsi"/>
        </w:rPr>
        <w:t xml:space="preserve"> are least explored </w:t>
      </w:r>
      <w:r w:rsidR="009D4646">
        <w:rPr>
          <w:rFonts w:cstheme="minorHAnsi"/>
        </w:rPr>
        <w:t>and</w:t>
      </w:r>
      <w:r>
        <w:rPr>
          <w:rFonts w:cstheme="minorHAnsi"/>
        </w:rPr>
        <w:t xml:space="preserve"> extracted from respiration are </w:t>
      </w:r>
      <w:r w:rsidR="00F01AD0">
        <w:rPr>
          <w:rFonts w:cstheme="minorHAnsi"/>
        </w:rPr>
        <w:t xml:space="preserve">inhalation and exhalation time, </w:t>
      </w:r>
      <w:r w:rsidR="00AD3EA1">
        <w:rPr>
          <w:rFonts w:cstheme="minorHAnsi"/>
        </w:rPr>
        <w:t>respiratory resistance, Air flow volume</w:t>
      </w:r>
      <w:r w:rsidR="00B3370D">
        <w:rPr>
          <w:rFonts w:cstheme="minorHAnsi"/>
        </w:rPr>
        <w:t xml:space="preserve"> [</w:t>
      </w:r>
      <w:r w:rsidR="00A603D3">
        <w:rPr>
          <w:rFonts w:cstheme="minorHAnsi"/>
        </w:rPr>
        <w:t>9</w:t>
      </w:r>
      <w:r w:rsidR="00B3370D">
        <w:rPr>
          <w:rFonts w:cstheme="minorHAnsi"/>
        </w:rPr>
        <w:t>]</w:t>
      </w:r>
      <w:r w:rsidR="00AD3EA1">
        <w:rPr>
          <w:rFonts w:cstheme="minorHAnsi"/>
        </w:rPr>
        <w:t xml:space="preserve">. </w:t>
      </w:r>
      <w:r w:rsidR="00B3370D">
        <w:rPr>
          <w:rFonts w:cstheme="minorHAnsi"/>
        </w:rPr>
        <w:t>Of these, the inhalation and exhalation time are represented in the time domain</w:t>
      </w:r>
      <w:r w:rsidR="0065222B">
        <w:rPr>
          <w:rFonts w:cstheme="minorHAnsi"/>
        </w:rPr>
        <w:t xml:space="preserve"> and could be useful in the detection of </w:t>
      </w:r>
      <w:r w:rsidR="001158C9">
        <w:rPr>
          <w:rFonts w:cstheme="minorHAnsi"/>
        </w:rPr>
        <w:t>Respiratory Sinus A</w:t>
      </w:r>
      <w:r w:rsidR="001158C9">
        <w:t>rrhythmia (RSA)</w:t>
      </w:r>
      <w:r w:rsidR="00787296">
        <w:t xml:space="preserve"> </w:t>
      </w:r>
      <w:r w:rsidR="00F06922">
        <w:t>[8]</w:t>
      </w:r>
      <w:r w:rsidR="001158C9">
        <w:t xml:space="preserve">. </w:t>
      </w:r>
      <w:r w:rsidR="001A6DE0">
        <w:t>Studies have also proven that</w:t>
      </w:r>
      <w:r w:rsidR="00430F48">
        <w:t xml:space="preserve"> these parameters modulate the heart rate</w:t>
      </w:r>
      <w:r w:rsidR="00EE0FFC">
        <w:t xml:space="preserve"> [6]</w:t>
      </w:r>
      <w:r w:rsidR="00876EC0">
        <w:t>[7]</w:t>
      </w:r>
      <w:r w:rsidR="00430F48">
        <w:t>.</w:t>
      </w:r>
      <w:r w:rsidR="00F06922">
        <w:t xml:space="preserve"> </w:t>
      </w:r>
      <w:r w:rsidR="00787296">
        <w:t xml:space="preserve">Thus, detecting the inhalation and exhalation time in real time would not only help in analyzing its effects but also to develop applications that would enable a user to control it. </w:t>
      </w:r>
      <w:r w:rsidR="00184307">
        <w:t>BreathCoach [10] is one such application which uses sensors on a smartphone-based VR and smartwatch</w:t>
      </w:r>
      <w:r w:rsidR="0038690F">
        <w:t xml:space="preserve"> to measure the breathing pattern, inter-beat interval. Based on the measurements, an optimal Breathing pattern is </w:t>
      </w:r>
      <w:r w:rsidR="00930873">
        <w:t xml:space="preserve">computed and given as </w:t>
      </w:r>
      <w:r w:rsidR="0038690F">
        <w:t>feedback visually in a VR game-based training platform.</w:t>
      </w:r>
      <w:r w:rsidR="00A34DB0">
        <w:t xml:space="preserve"> </w:t>
      </w:r>
    </w:p>
    <w:p w14:paraId="73B872FA" w14:textId="2D834007" w:rsidR="0009794E" w:rsidRDefault="00906879" w:rsidP="00572043">
      <w:pPr>
        <w:ind w:firstLine="360"/>
        <w:jc w:val="both"/>
      </w:pPr>
      <w:r>
        <w:lastRenderedPageBreak/>
        <w:t>In addition, techniques for regulating breathing pattern help in stress management, relaxation, psycho-physiological state control</w:t>
      </w:r>
      <w:r w:rsidR="00F8058D">
        <w:t xml:space="preserve"> </w:t>
      </w:r>
      <w:r>
        <w:t>[11].</w:t>
      </w:r>
      <w:r w:rsidR="00B92744">
        <w:t xml:space="preserve"> </w:t>
      </w:r>
      <w:r w:rsidR="0064368E">
        <w:t xml:space="preserve">Pranayama is one such technique in yoga where breath control with inhalation, retention, exhalation is performed </w:t>
      </w:r>
      <w:r w:rsidR="00523119">
        <w:t xml:space="preserve">quickly or slowly. </w:t>
      </w:r>
      <w:r w:rsidR="00D461A4">
        <w:t xml:space="preserve">The detection </w:t>
      </w:r>
      <w:r w:rsidR="00E0456E">
        <w:t xml:space="preserve">and visualization </w:t>
      </w:r>
      <w:r w:rsidR="00D461A4">
        <w:t>of inhalation and exhalation time periods</w:t>
      </w:r>
      <w:r w:rsidR="00867FF8">
        <w:t xml:space="preserve"> </w:t>
      </w:r>
      <w:r w:rsidR="00D461A4">
        <w:t xml:space="preserve">while performing this technique would assist in further improvement of the </w:t>
      </w:r>
      <w:r w:rsidR="00D46A04">
        <w:t xml:space="preserve">technique in achieving metacognitive awareness, emotion regulation. </w:t>
      </w:r>
    </w:p>
    <w:p w14:paraId="1F3C0784" w14:textId="5CF9048E" w:rsidR="00606694" w:rsidRDefault="00606694" w:rsidP="00572043">
      <w:pPr>
        <w:ind w:firstLine="360"/>
        <w:jc w:val="both"/>
      </w:pPr>
    </w:p>
    <w:p w14:paraId="58309EDD" w14:textId="5468269B" w:rsidR="00606694" w:rsidRDefault="00606694" w:rsidP="00572043">
      <w:pPr>
        <w:ind w:firstLine="360"/>
        <w:jc w:val="both"/>
      </w:pPr>
      <w:r>
        <w:rPr>
          <w:noProof/>
        </w:rPr>
        <w:drawing>
          <wp:inline distT="0" distB="0" distL="0" distR="0" wp14:anchorId="59183927" wp14:editId="6D864DEB">
            <wp:extent cx="6057900" cy="21266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6" cstate="print">
                      <a:extLst>
                        <a:ext uri="{28A0092B-C50C-407E-A947-70E740481C1C}">
                          <a14:useLocalDpi xmlns:a14="http://schemas.microsoft.com/office/drawing/2010/main" val="0"/>
                        </a:ext>
                      </a:extLst>
                    </a:blip>
                    <a:stretch>
                      <a:fillRect/>
                    </a:stretch>
                  </pic:blipFill>
                  <pic:spPr>
                    <a:xfrm>
                      <a:off x="0" y="0"/>
                      <a:ext cx="6057900" cy="2126615"/>
                    </a:xfrm>
                    <a:prstGeom prst="rect">
                      <a:avLst/>
                    </a:prstGeom>
                  </pic:spPr>
                </pic:pic>
              </a:graphicData>
            </a:graphic>
          </wp:inline>
        </w:drawing>
      </w:r>
    </w:p>
    <w:p w14:paraId="3A9DFA6D" w14:textId="4A51AE87" w:rsidR="00606694" w:rsidRPr="00606694" w:rsidRDefault="00606694" w:rsidP="00606694">
      <w:pPr>
        <w:ind w:firstLine="360"/>
        <w:jc w:val="center"/>
        <w:rPr>
          <w:b/>
          <w:bCs/>
        </w:rPr>
      </w:pPr>
      <w:r w:rsidRPr="00606694">
        <w:rPr>
          <w:b/>
          <w:bCs/>
        </w:rPr>
        <w:t>Fig. 1 Respiration Measurement Methods</w:t>
      </w:r>
    </w:p>
    <w:p w14:paraId="23131116" w14:textId="5C7C836D" w:rsidR="00606694" w:rsidRDefault="0020685E" w:rsidP="0047082D">
      <w:pPr>
        <w:ind w:firstLine="360"/>
        <w:jc w:val="both"/>
      </w:pPr>
      <w:r>
        <w:t xml:space="preserve"> </w:t>
      </w:r>
      <w:r w:rsidR="0047082D">
        <w:tab/>
        <w:t xml:space="preserve">Fig. 1. shows the methods for measuring respiration. Non-contact measurement techniques </w:t>
      </w:r>
      <w:r w:rsidR="00B13C4D">
        <w:t>have</w:t>
      </w:r>
      <w:r w:rsidR="0047082D">
        <w:t xml:space="preserve"> several advantages over contact measurement</w:t>
      </w:r>
      <w:r w:rsidR="00B13C4D">
        <w:t xml:space="preserve">s. In methods like ECG-derived respiration, </w:t>
      </w:r>
      <w:r w:rsidR="0047082D">
        <w:t xml:space="preserve">patients are confined with cables </w:t>
      </w:r>
      <w:r w:rsidR="00D63C30">
        <w:t>causing discomfort which influences the measurement. In Airflow based measurement, the user is instructed to breathe through a mouthpiece attached to the device while having the nose pinched off</w:t>
      </w:r>
      <w:r w:rsidR="00801E5A">
        <w:t xml:space="preserve"> which makes it highly risky for critical patients.</w:t>
      </w:r>
      <w:r w:rsidR="0047082D">
        <w:t xml:space="preserve"> </w:t>
      </w:r>
      <w:r w:rsidR="0045603B">
        <w:t xml:space="preserve">Acoustic based measurement methods like Respa [13] have been introduced for mainly for respiration measurement during activity. </w:t>
      </w:r>
      <w:r w:rsidR="001F23D9">
        <w:t>P</w:t>
      </w:r>
      <w:r w:rsidR="001F23D9" w:rsidRPr="001F23D9">
        <w:t>hotoplethysmogram</w:t>
      </w:r>
      <w:r w:rsidR="00663D0D">
        <w:t xml:space="preserve"> based measurements are widely used to measure heart rate and are highly sensitive to motion and color interference. </w:t>
      </w:r>
      <w:r w:rsidR="000E526C">
        <w:t xml:space="preserve">Non-contact methods of vital sign measurement </w:t>
      </w:r>
      <w:r w:rsidR="00D26468">
        <w:t>have</w:t>
      </w:r>
      <w:r w:rsidR="000E526C">
        <w:t xml:space="preserve"> been a huge attraction among researchers paving way for numerous </w:t>
      </w:r>
      <w:proofErr w:type="gramStart"/>
      <w:r w:rsidR="000E526C">
        <w:t>proof</w:t>
      </w:r>
      <w:proofErr w:type="gramEnd"/>
      <w:r w:rsidR="000E526C">
        <w:t xml:space="preserve"> of concept implementations. </w:t>
      </w:r>
      <w:r w:rsidR="00D26468">
        <w:t xml:space="preserve">However, at this stage, there is a huge need for improvement in performance and adaptability of this method. </w:t>
      </w:r>
    </w:p>
    <w:p w14:paraId="0D7F2402" w14:textId="7D4B5EF1" w:rsidR="00A810A1" w:rsidRPr="000D38EA" w:rsidRDefault="000D38EA" w:rsidP="000D38EA">
      <w:pPr>
        <w:ind w:firstLine="360"/>
        <w:jc w:val="both"/>
      </w:pPr>
      <w:r>
        <w:t xml:space="preserve">This scope for improvement serves as the motivation for this paper where </w:t>
      </w:r>
      <w:r w:rsidR="00A810A1">
        <w:rPr>
          <w:rFonts w:cstheme="minorHAnsi"/>
        </w:rPr>
        <w:t>a non-contact method of measuring the user’s breath for different modalities</w:t>
      </w:r>
      <w:r>
        <w:rPr>
          <w:rFonts w:cstheme="minorHAnsi"/>
        </w:rPr>
        <w:t xml:space="preserve"> is implemented</w:t>
      </w:r>
      <w:r w:rsidR="00A810A1">
        <w:rPr>
          <w:rFonts w:cstheme="minorHAnsi"/>
        </w:rPr>
        <w:t xml:space="preserve">. </w:t>
      </w:r>
      <w:r w:rsidR="00611437">
        <w:rPr>
          <w:rFonts w:cstheme="minorHAnsi"/>
        </w:rPr>
        <w:t>Parameters from breath such as inhalation and exhalation time for every breath cycle are determined in real-time</w:t>
      </w:r>
      <w:r w:rsidR="005817E5">
        <w:rPr>
          <w:rFonts w:cstheme="minorHAnsi"/>
        </w:rPr>
        <w:t xml:space="preserve"> </w:t>
      </w:r>
      <w:r w:rsidR="00ED4FC3">
        <w:rPr>
          <w:rFonts w:cstheme="minorHAnsi"/>
        </w:rPr>
        <w:t>which could be used to study the characteristics of every breathing pattern</w:t>
      </w:r>
      <w:r w:rsidR="00611437">
        <w:rPr>
          <w:rFonts w:cstheme="minorHAnsi"/>
        </w:rPr>
        <w:t xml:space="preserve">. </w:t>
      </w:r>
      <w:r w:rsidR="00431C29" w:rsidRPr="00431C29">
        <w:rPr>
          <w:rFonts w:cstheme="minorHAnsi"/>
        </w:rPr>
        <w:t>The inhale, exhale ratio was also calculated which stresses the importance of a balanced breath.</w:t>
      </w:r>
      <w:r w:rsidR="00431C29">
        <w:rPr>
          <w:rFonts w:cstheme="minorHAnsi"/>
        </w:rPr>
        <w:t xml:space="preserve"> </w:t>
      </w:r>
      <w:r w:rsidR="00611437">
        <w:rPr>
          <w:rFonts w:cstheme="minorHAnsi"/>
        </w:rPr>
        <w:t>Ground truth is obtained simultaneously to validate the results and its correlation with the proposed method is computed.</w:t>
      </w:r>
      <w:r w:rsidR="007436AE">
        <w:rPr>
          <w:rFonts w:cstheme="minorHAnsi"/>
        </w:rPr>
        <w:t xml:space="preserve"> </w:t>
      </w:r>
    </w:p>
    <w:p w14:paraId="61950870" w14:textId="33021884" w:rsidR="001D3125" w:rsidRDefault="001D3125" w:rsidP="00263C3A">
      <w:pPr>
        <w:ind w:firstLine="360"/>
        <w:jc w:val="both"/>
        <w:rPr>
          <w:rFonts w:cstheme="minorHAnsi"/>
        </w:rPr>
      </w:pPr>
      <w:r>
        <w:rPr>
          <w:rFonts w:cstheme="minorHAnsi"/>
        </w:rPr>
        <w:tab/>
      </w:r>
      <w:r w:rsidR="0064389E">
        <w:rPr>
          <w:rFonts w:cstheme="minorHAnsi"/>
        </w:rPr>
        <w:t xml:space="preserve">Several studies have </w:t>
      </w:r>
      <w:r w:rsidR="00E22732">
        <w:rPr>
          <w:rFonts w:cstheme="minorHAnsi"/>
        </w:rPr>
        <w:t xml:space="preserve">been undertaken in obtaining respiration through non-contact imaging by monitoring the chest wall motion. </w:t>
      </w:r>
      <w:r w:rsidR="00BA5B93">
        <w:rPr>
          <w:rFonts w:cstheme="minorHAnsi"/>
        </w:rPr>
        <w:t xml:space="preserve">A </w:t>
      </w:r>
      <w:r w:rsidR="00AB1ED3">
        <w:rPr>
          <w:rFonts w:cstheme="minorHAnsi"/>
        </w:rPr>
        <w:t>vision-based</w:t>
      </w:r>
      <w:r w:rsidR="00BA5B93">
        <w:rPr>
          <w:rFonts w:cstheme="minorHAnsi"/>
        </w:rPr>
        <w:t xml:space="preserve"> system using RGB imaging has been explored widely for breath rate </w:t>
      </w:r>
      <w:r w:rsidR="00772063">
        <w:rPr>
          <w:rFonts w:cstheme="minorHAnsi"/>
        </w:rPr>
        <w:t xml:space="preserve">and heart rate </w:t>
      </w:r>
      <w:r w:rsidR="00BA5B93">
        <w:rPr>
          <w:rFonts w:cstheme="minorHAnsi"/>
        </w:rPr>
        <w:t xml:space="preserve">extraction. </w:t>
      </w:r>
      <w:r w:rsidR="009C72C2">
        <w:rPr>
          <w:rFonts w:cstheme="minorHAnsi"/>
        </w:rPr>
        <w:t xml:space="preserve">The change in </w:t>
      </w:r>
      <w:r w:rsidR="00891B0A">
        <w:rPr>
          <w:rFonts w:cstheme="minorHAnsi"/>
        </w:rPr>
        <w:t>pixel intensity due to chest movements yields a waveform indicating respiration pattern in [</w:t>
      </w:r>
      <w:r w:rsidR="00CC6B69">
        <w:rPr>
          <w:rFonts w:cstheme="minorHAnsi"/>
        </w:rPr>
        <w:t>14</w:t>
      </w:r>
      <w:r w:rsidR="00891B0A">
        <w:rPr>
          <w:rFonts w:cstheme="minorHAnsi"/>
        </w:rPr>
        <w:t>].</w:t>
      </w:r>
      <w:r w:rsidR="00A016B2">
        <w:rPr>
          <w:rFonts w:cstheme="minorHAnsi"/>
        </w:rPr>
        <w:t xml:space="preserve"> </w:t>
      </w:r>
      <w:r w:rsidR="00DC19DE">
        <w:rPr>
          <w:rFonts w:cstheme="minorHAnsi"/>
        </w:rPr>
        <w:t xml:space="preserve"> The problem with using RGB imaging is that it is dependent on illumination around the test area and will directly affect the results. </w:t>
      </w:r>
      <w:r w:rsidR="00DB6FCC">
        <w:rPr>
          <w:rFonts w:cstheme="minorHAnsi"/>
        </w:rPr>
        <w:t xml:space="preserve">Similarly, </w:t>
      </w:r>
      <w:r w:rsidR="003D5855">
        <w:rPr>
          <w:rFonts w:cstheme="minorHAnsi"/>
        </w:rPr>
        <w:t>shoulder movement is analyzed to obtain respiratory parameters such as forced</w:t>
      </w:r>
      <w:r w:rsidR="003D5855" w:rsidRPr="003D5855">
        <w:rPr>
          <w:rFonts w:cstheme="minorHAnsi"/>
        </w:rPr>
        <w:t xml:space="preserve"> expiratory volume in the first second</w:t>
      </w:r>
      <w:r w:rsidR="00263C3A">
        <w:rPr>
          <w:rFonts w:cstheme="minorHAnsi"/>
        </w:rPr>
        <w:t xml:space="preserve"> </w:t>
      </w:r>
      <w:r w:rsidR="003D5855" w:rsidRPr="003D5855">
        <w:rPr>
          <w:rFonts w:cstheme="minorHAnsi"/>
        </w:rPr>
        <w:t xml:space="preserve">(FEV1), </w:t>
      </w:r>
      <w:r w:rsidR="003D5855" w:rsidRPr="003D5855">
        <w:rPr>
          <w:rFonts w:cstheme="minorHAnsi"/>
        </w:rPr>
        <w:lastRenderedPageBreak/>
        <w:t>forced vital capacity (FVC), and peak expiratory</w:t>
      </w:r>
      <w:r w:rsidR="003D5855">
        <w:rPr>
          <w:rFonts w:cstheme="minorHAnsi"/>
        </w:rPr>
        <w:t xml:space="preserve"> </w:t>
      </w:r>
      <w:r w:rsidR="003D5855" w:rsidRPr="003D5855">
        <w:rPr>
          <w:rFonts w:cstheme="minorHAnsi"/>
        </w:rPr>
        <w:t>flow rate (PEF)</w:t>
      </w:r>
      <w:r w:rsidR="003D5855">
        <w:rPr>
          <w:rFonts w:cstheme="minorHAnsi"/>
        </w:rPr>
        <w:t xml:space="preserve"> </w:t>
      </w:r>
      <w:r w:rsidR="00AE2507">
        <w:rPr>
          <w:rFonts w:cstheme="minorHAnsi"/>
        </w:rPr>
        <w:t>[</w:t>
      </w:r>
      <w:r w:rsidR="003D5855">
        <w:rPr>
          <w:rFonts w:cstheme="minorHAnsi"/>
        </w:rPr>
        <w:t>15</w:t>
      </w:r>
      <w:r w:rsidR="00AE2507">
        <w:rPr>
          <w:rFonts w:cstheme="minorHAnsi"/>
        </w:rPr>
        <w:t xml:space="preserve">]. </w:t>
      </w:r>
      <w:r w:rsidR="00532484">
        <w:rPr>
          <w:rFonts w:cstheme="minorHAnsi"/>
        </w:rPr>
        <w:t xml:space="preserve">The </w:t>
      </w:r>
      <w:r w:rsidR="00263C3A">
        <w:rPr>
          <w:rFonts w:cstheme="minorHAnsi"/>
        </w:rPr>
        <w:t>low signal strength from the shoulder</w:t>
      </w:r>
      <w:r w:rsidR="00532484">
        <w:rPr>
          <w:rFonts w:cstheme="minorHAnsi"/>
        </w:rPr>
        <w:t xml:space="preserve"> </w:t>
      </w:r>
      <w:r w:rsidR="00682572">
        <w:rPr>
          <w:rFonts w:cstheme="minorHAnsi"/>
        </w:rPr>
        <w:t xml:space="preserve">and the necessity of illumination </w:t>
      </w:r>
      <w:r w:rsidR="00AB5C65">
        <w:rPr>
          <w:rFonts w:cstheme="minorHAnsi"/>
        </w:rPr>
        <w:t xml:space="preserve">are </w:t>
      </w:r>
      <w:r w:rsidR="00532484">
        <w:rPr>
          <w:rFonts w:cstheme="minorHAnsi"/>
        </w:rPr>
        <w:t>the major disadvantage</w:t>
      </w:r>
      <w:r w:rsidR="00AB5C65">
        <w:rPr>
          <w:rFonts w:cstheme="minorHAnsi"/>
        </w:rPr>
        <w:t>s</w:t>
      </w:r>
      <w:r w:rsidR="00532484">
        <w:rPr>
          <w:rFonts w:cstheme="minorHAnsi"/>
        </w:rPr>
        <w:t xml:space="preserve"> of </w:t>
      </w:r>
      <w:r w:rsidR="005C4437">
        <w:rPr>
          <w:rFonts w:cstheme="minorHAnsi"/>
        </w:rPr>
        <w:t>this method</w:t>
      </w:r>
      <w:r w:rsidR="00D63DBE">
        <w:rPr>
          <w:rFonts w:cstheme="minorHAnsi"/>
        </w:rPr>
        <w:t>.</w:t>
      </w:r>
    </w:p>
    <w:p w14:paraId="2D7194DE" w14:textId="0CAD2857" w:rsidR="00F04CEC" w:rsidRDefault="00216FB1" w:rsidP="00EF640B">
      <w:pPr>
        <w:jc w:val="both"/>
        <w:rPr>
          <w:rFonts w:cstheme="minorHAnsi"/>
        </w:rPr>
      </w:pPr>
      <w:r>
        <w:rPr>
          <w:rFonts w:cstheme="minorHAnsi"/>
        </w:rPr>
        <w:tab/>
        <w:t>Several other non-contact measurement methods of breath have also been implemented such as Ultrasound imaging [</w:t>
      </w:r>
      <w:r w:rsidR="00275BE5">
        <w:rPr>
          <w:rFonts w:cstheme="minorHAnsi"/>
        </w:rPr>
        <w:t>16</w:t>
      </w:r>
      <w:r>
        <w:rPr>
          <w:rFonts w:cstheme="minorHAnsi"/>
        </w:rPr>
        <w:t>], thermal sensors [</w:t>
      </w:r>
      <w:r w:rsidR="00B47549">
        <w:rPr>
          <w:rFonts w:cstheme="minorHAnsi"/>
        </w:rPr>
        <w:t>17</w:t>
      </w:r>
      <w:r>
        <w:rPr>
          <w:rFonts w:cstheme="minorHAnsi"/>
        </w:rPr>
        <w:t>], Radiography and Fluoroscopy imaging sensors</w:t>
      </w:r>
      <w:r w:rsidR="001C2F1C">
        <w:rPr>
          <w:rFonts w:cstheme="minorHAnsi"/>
        </w:rPr>
        <w:t xml:space="preserve"> [</w:t>
      </w:r>
      <w:r w:rsidR="00AA10F0">
        <w:rPr>
          <w:rFonts w:cstheme="minorHAnsi"/>
        </w:rPr>
        <w:t>18</w:t>
      </w:r>
      <w:r w:rsidR="001C2F1C">
        <w:rPr>
          <w:rFonts w:cstheme="minorHAnsi"/>
        </w:rPr>
        <w:t>]</w:t>
      </w:r>
      <w:r>
        <w:rPr>
          <w:rFonts w:cstheme="minorHAnsi"/>
        </w:rPr>
        <w:t xml:space="preserve">.  </w:t>
      </w:r>
      <w:r w:rsidR="00663B78">
        <w:rPr>
          <w:rFonts w:cstheme="minorHAnsi"/>
        </w:rPr>
        <w:t xml:space="preserve">Depth imaging technology is illumination independent and has been pursued as an alternative to RGB imaging based vital signs monitoring. </w:t>
      </w:r>
      <w:r w:rsidR="00805664">
        <w:rPr>
          <w:rFonts w:cstheme="minorHAnsi"/>
        </w:rPr>
        <w:t xml:space="preserve">Depth images can be obtained using different principles such as Structured </w:t>
      </w:r>
      <w:proofErr w:type="gramStart"/>
      <w:r w:rsidR="00805664">
        <w:rPr>
          <w:rFonts w:cstheme="minorHAnsi"/>
        </w:rPr>
        <w:t>light,  Time</w:t>
      </w:r>
      <w:proofErr w:type="gramEnd"/>
      <w:r w:rsidR="00805664">
        <w:rPr>
          <w:rFonts w:cstheme="minorHAnsi"/>
        </w:rPr>
        <w:t xml:space="preserve"> of Flight (TOF), Stereo Vision.</w:t>
      </w:r>
    </w:p>
    <w:p w14:paraId="46EE10C8" w14:textId="3BAD0DD0" w:rsidR="00CD52BA" w:rsidRDefault="004A4E4D" w:rsidP="00F04CEC">
      <w:pPr>
        <w:ind w:firstLine="720"/>
        <w:jc w:val="both"/>
        <w:rPr>
          <w:rFonts w:cstheme="minorHAnsi"/>
        </w:rPr>
      </w:pPr>
      <w:r>
        <w:rPr>
          <w:rFonts w:cstheme="minorHAnsi"/>
        </w:rPr>
        <w:t xml:space="preserve">Stereo </w:t>
      </w:r>
      <w:proofErr w:type="gramStart"/>
      <w:r>
        <w:rPr>
          <w:rFonts w:cstheme="minorHAnsi"/>
        </w:rPr>
        <w:t>vision based</w:t>
      </w:r>
      <w:proofErr w:type="gramEnd"/>
      <w:r>
        <w:rPr>
          <w:rFonts w:cstheme="minorHAnsi"/>
        </w:rPr>
        <w:t xml:space="preserve"> depth images rely on simultaneous video acquisition and disparity calculation from two cameras separated by a small distance. </w:t>
      </w:r>
      <w:r w:rsidR="00921877">
        <w:rPr>
          <w:rFonts w:cstheme="minorHAnsi"/>
        </w:rPr>
        <w:t xml:space="preserve">The correlation between the acquired images </w:t>
      </w:r>
      <w:r w:rsidR="007A7F22">
        <w:rPr>
          <w:rFonts w:cstheme="minorHAnsi"/>
        </w:rPr>
        <w:t>is</w:t>
      </w:r>
      <w:r w:rsidR="00921877">
        <w:rPr>
          <w:rFonts w:cstheme="minorHAnsi"/>
        </w:rPr>
        <w:t xml:space="preserve"> used </w:t>
      </w:r>
      <w:r w:rsidR="006327E2">
        <w:rPr>
          <w:rFonts w:cstheme="minorHAnsi"/>
        </w:rPr>
        <w:t>in the development of</w:t>
      </w:r>
      <w:r w:rsidR="00921877">
        <w:rPr>
          <w:rFonts w:cstheme="minorHAnsi"/>
        </w:rPr>
        <w:t xml:space="preserve"> depth images. </w:t>
      </w:r>
      <w:r w:rsidR="002E734E">
        <w:rPr>
          <w:rFonts w:cstheme="minorHAnsi"/>
        </w:rPr>
        <w:t>A Laser projector is used in improving the accuracy of the depth images</w:t>
      </w:r>
      <w:r w:rsidR="003D3281">
        <w:rPr>
          <w:rFonts w:cstheme="minorHAnsi"/>
        </w:rPr>
        <w:t xml:space="preserve">. </w:t>
      </w:r>
    </w:p>
    <w:p w14:paraId="1E6CE3FB" w14:textId="7A17EDF8" w:rsidR="0042459C" w:rsidRDefault="0042459C" w:rsidP="00F04CEC">
      <w:pPr>
        <w:ind w:firstLine="720"/>
        <w:jc w:val="both"/>
        <w:rPr>
          <w:rFonts w:cstheme="minorHAnsi"/>
        </w:rPr>
      </w:pPr>
      <w:r w:rsidRPr="00506F68">
        <w:rPr>
          <w:rFonts w:cstheme="minorHAnsi"/>
          <w:highlight w:val="yellow"/>
        </w:rPr>
        <w:t xml:space="preserve">Real-time inhalation and exhalation time detection can be utilized to develop training strategies for controlled breathing as shown in </w:t>
      </w:r>
      <w:proofErr w:type="gramStart"/>
      <w:r w:rsidRPr="00506F68">
        <w:rPr>
          <w:rFonts w:cstheme="minorHAnsi"/>
          <w:highlight w:val="yellow"/>
        </w:rPr>
        <w:t>Fig. .</w:t>
      </w:r>
      <w:proofErr w:type="gramEnd"/>
      <w:r w:rsidRPr="00506F68">
        <w:rPr>
          <w:rFonts w:cstheme="minorHAnsi"/>
          <w:highlight w:val="yellow"/>
        </w:rPr>
        <w:t xml:space="preserve"> Synchronizing breathing in and out at regular intervals with heart beat tends to improve the wellness of the user.</w:t>
      </w:r>
      <w:r>
        <w:rPr>
          <w:rFonts w:cstheme="minorHAnsi"/>
        </w:rPr>
        <w:t xml:space="preserve"> </w:t>
      </w:r>
    </w:p>
    <w:p w14:paraId="03114A6B" w14:textId="61CF437F" w:rsidR="003E2F5C" w:rsidRDefault="003E2F5C" w:rsidP="00F04CEC">
      <w:pPr>
        <w:ind w:firstLine="720"/>
        <w:jc w:val="both"/>
        <w:rPr>
          <w:rFonts w:cstheme="minorHAnsi"/>
        </w:rPr>
      </w:pPr>
    </w:p>
    <w:p w14:paraId="675D3899" w14:textId="1C7FD88B" w:rsidR="00552AF6" w:rsidRDefault="00243641" w:rsidP="00F04CEC">
      <w:pPr>
        <w:ind w:firstLine="720"/>
        <w:jc w:val="both"/>
        <w:rPr>
          <w:rFonts w:cstheme="minorHAnsi"/>
        </w:rPr>
      </w:pPr>
      <w:r>
        <w:rPr>
          <w:noProof/>
        </w:rPr>
        <mc:AlternateContent>
          <mc:Choice Requires="wpg">
            <w:drawing>
              <wp:anchor distT="0" distB="0" distL="114300" distR="114300" simplePos="0" relativeHeight="251659264" behindDoc="0" locked="0" layoutInCell="1" allowOverlap="1" wp14:anchorId="5E1E1647" wp14:editId="1440B161">
                <wp:simplePos x="0" y="0"/>
                <wp:positionH relativeFrom="margin">
                  <wp:align>left</wp:align>
                </wp:positionH>
                <wp:positionV relativeFrom="paragraph">
                  <wp:posOffset>75565</wp:posOffset>
                </wp:positionV>
                <wp:extent cx="3619500" cy="2390775"/>
                <wp:effectExtent l="0" t="0" r="19050" b="28575"/>
                <wp:wrapNone/>
                <wp:docPr id="7" name="Group 3"/>
                <wp:cNvGraphicFramePr/>
                <a:graphic xmlns:a="http://schemas.openxmlformats.org/drawingml/2006/main">
                  <a:graphicData uri="http://schemas.microsoft.com/office/word/2010/wordprocessingGroup">
                    <wpg:wgp>
                      <wpg:cNvGrpSpPr/>
                      <wpg:grpSpPr>
                        <a:xfrm>
                          <a:off x="0" y="0"/>
                          <a:ext cx="3619500" cy="2390775"/>
                          <a:chOff x="0" y="0"/>
                          <a:chExt cx="3619500" cy="2390775"/>
                        </a:xfrm>
                      </wpg:grpSpPr>
                      <wps:wsp>
                        <wps:cNvPr id="11" name="Rounded Rectangle 4"/>
                        <wps:cNvSpPr/>
                        <wps:spPr>
                          <a:xfrm>
                            <a:off x="0" y="0"/>
                            <a:ext cx="1819275" cy="323850"/>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36D533FD"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5"/>
                        <wps:cNvSpPr/>
                        <wps:spPr>
                          <a:xfrm>
                            <a:off x="0" y="666750"/>
                            <a:ext cx="1819275" cy="333375"/>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07CEEB75"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Inhalation-4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Rounded Rectangle 6"/>
                        <wps:cNvSpPr/>
                        <wps:spPr>
                          <a:xfrm>
                            <a:off x="0" y="1343025"/>
                            <a:ext cx="1819275" cy="342900"/>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2E1E8740"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Exhalation-2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Rounded Rectangle 7"/>
                        <wps:cNvSpPr/>
                        <wps:spPr>
                          <a:xfrm>
                            <a:off x="0" y="2038350"/>
                            <a:ext cx="1819275" cy="352425"/>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3E0262A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p w14:paraId="7C8F65AC"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 name="Rounded Rectangle 8"/>
                        <wps:cNvSpPr/>
                        <wps:spPr>
                          <a:xfrm>
                            <a:off x="2085975" y="1000125"/>
                            <a:ext cx="1533525" cy="342900"/>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4074B95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Resting-4s</w:t>
                              </w:r>
                            </w:p>
                            <w:p w14:paraId="58F717C5"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 name="Straight Arrow Connector 16"/>
                        <wps:cNvCnPr/>
                        <wps:spPr>
                          <a:xfrm>
                            <a:off x="895350" y="323850"/>
                            <a:ext cx="0" cy="3333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a:off x="895350" y="1000125"/>
                            <a:ext cx="0" cy="32385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a:off x="895350" y="1685925"/>
                            <a:ext cx="0" cy="3524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H="1">
                            <a:off x="1819275" y="828675"/>
                            <a:ext cx="1018540" cy="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V="1">
                            <a:off x="2838450" y="1343025"/>
                            <a:ext cx="0" cy="16129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1819275" y="1514475"/>
                            <a:ext cx="1019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V="1">
                            <a:off x="2838450" y="828675"/>
                            <a:ext cx="0" cy="17145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3" name="Text Box 314"/>
                        <wps:cNvSpPr txBox="1"/>
                        <wps:spPr>
                          <a:xfrm>
                            <a:off x="981075" y="371475"/>
                            <a:ext cx="485775" cy="219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772F5E"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315"/>
                        <wps:cNvSpPr txBox="1"/>
                        <wps:spPr>
                          <a:xfrm>
                            <a:off x="2133600" y="542925"/>
                            <a:ext cx="5810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87D8F72"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n+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316"/>
                        <wps:cNvSpPr txBox="1"/>
                        <wps:spPr>
                          <a:xfrm>
                            <a:off x="2085975" y="1581150"/>
                            <a:ext cx="5810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5609BA"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l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Text Box 317"/>
                        <wps:cNvSpPr txBox="1"/>
                        <wps:spPr>
                          <a:xfrm>
                            <a:off x="981075" y="1771650"/>
                            <a:ext cx="5810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07E058"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g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1E1647" id="Group 3" o:spid="_x0000_s1026" style="position:absolute;left:0;text-align:left;margin-left:0;margin-top:5.95pt;width:285pt;height:188.25pt;z-index:251659264;mso-position-horizontal:left;mso-position-horizontal-relative:margin" coordsize="36195,23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">
                <v:roundrect id="Rounded Rectangle 4" o:spid="_x0000_s1027" style="position:absolute;width:18192;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" fillcolor="white [3201]" strokecolor="#c00000" strokeweight="1pt">
                  <v:stroke joinstyle="miter"/>
                  <v:textbox>
                    <w:txbxContent>
                      <w:p w14:paraId="36D533FD"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txbxContent>
                  </v:textbox>
                </v:roundrect>
                <v:roundrect id="Rounded Rectangle 5" o:spid="_x0000_s1028" style="position:absolute;top:6667;width:18192;height:333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" fillcolor="white [3201]" strokecolor="#c00000" strokeweight="1pt">
                  <v:stroke joinstyle="miter"/>
                  <v:textbox>
                    <w:txbxContent>
                      <w:p w14:paraId="07CEEB75"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Inhalation-4s</w:t>
                        </w:r>
                      </w:p>
                    </w:txbxContent>
                  </v:textbox>
                </v:roundrect>
                <v:roundrect id="Rounded Rectangle 6" o:spid="_x0000_s1029" style="position:absolute;top:13430;width:18192;height:3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" fillcolor="white [3201]" strokecolor="#c00000" strokeweight="1pt">
                  <v:stroke joinstyle="miter"/>
                  <v:textbox>
                    <w:txbxContent>
                      <w:p w14:paraId="2E1E8740"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Exhalation-2s</w:t>
                        </w:r>
                      </w:p>
                    </w:txbxContent>
                  </v:textbox>
                </v:roundrect>
                <v:roundrect id="Rounded Rectangle 7" o:spid="_x0000_s1030" style="position:absolute;top:20383;width:18192;height:352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" fillcolor="white [3201]" strokecolor="#c00000" strokeweight="1pt">
                  <v:stroke joinstyle="miter"/>
                  <v:textbox>
                    <w:txbxContent>
                      <w:p w14:paraId="3E0262A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p w14:paraId="7C8F65AC"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v:textbox>
                </v:roundrect>
                <v:roundrect id="Rounded Rectangle 8" o:spid="_x0000_s1031" style="position:absolute;left:20859;top:10001;width:15336;height:3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" fillcolor="white [3201]" strokecolor="#c00000" strokeweight="1pt">
                  <v:stroke joinstyle="miter"/>
                  <v:textbox>
                    <w:txbxContent>
                      <w:p w14:paraId="4074B95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Resting-4s</w:t>
                        </w:r>
                      </w:p>
                      <w:p w14:paraId="58F717C5"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v:textbox>
                </v:roundrect>
                <v:shapetype id="_x0000_t32" coordsize="21600,21600" o:spt="32" o:oned="t" path="m,l21600,21600e" filled="f">
                  <v:path arrowok="t" fillok="f" o:connecttype="none"/>
                  <o:lock v:ext="edit" shapetype="t"/>
                </v:shapetype>
                <v:shape id="Straight Arrow Connector 16" o:spid="_x0000_s1032" type="#_x0000_t32" style="position:absolute;left:8953;top:3238;width:0;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" strokecolor="#5b9bd5 [3204]" strokeweight="2.25pt">
                  <v:stroke endarrow="open" joinstyle="miter"/>
                </v:shape>
                <v:shape id="Straight Arrow Connector 17" o:spid="_x0000_s1033" type="#_x0000_t32" style="position:absolute;left:8953;top:10001;width:0;height:3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" strokecolor="#5b9bd5 [3204]" strokeweight="2.25pt">
                  <v:stroke endarrow="open" joinstyle="miter"/>
                </v:shape>
                <v:shape id="Straight Arrow Connector 18" o:spid="_x0000_s1034" type="#_x0000_t32" style="position:absolute;left:8953;top:16859;width:0;height:3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" strokecolor="#5b9bd5 [3204]" strokeweight="2.25pt">
                  <v:stroke endarrow="open" joinstyle="miter"/>
                </v:shape>
                <v:shape id="Straight Arrow Connector 19" o:spid="_x0000_s1035" type="#_x0000_t32" style="position:absolute;left:18192;top:8286;width:101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" strokecolor="#5b9bd5 [3204]" strokeweight="2.25pt">
                  <v:stroke endarrow="open" joinstyle="miter"/>
                </v:shape>
                <v:shape id="Straight Arrow Connector 20" o:spid="_x0000_s1036" type="#_x0000_t32" style="position:absolute;left:28384;top:13430;width:0;height:16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" strokecolor="#5b9bd5 [3204]" strokeweight="2.25pt">
                  <v:stroke endarrow="open" joinstyle="miter"/>
                </v:shape>
                <v:line id="Straight Connector 21" o:spid="_x0000_s1037" style="position:absolute;visibility:visible;mso-wrap-style:square" from="18192,15144" to="28384,15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" strokecolor="#5b9bd5 [3204]" strokeweight="2.25pt">
                  <v:stroke joinstyle="miter"/>
                </v:line>
                <v:line id="Straight Connector 22" o:spid="_x0000_s1038" style="position:absolute;flip:y;visibility:visible;mso-wrap-style:square" from="28384,8286" to="28384,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" strokecolor="#5b9bd5 [3204]" strokeweight="2.25pt">
                  <v:stroke joinstyle="miter"/>
                </v:line>
                <v:shapetype id="_x0000_t202" coordsize="21600,21600" o:spt="202" path="m,l,21600r21600,l21600,xe">
                  <v:stroke joinstyle="miter"/>
                  <v:path gradientshapeok="t" o:connecttype="rect"/>
                </v:shapetype>
                <v:shape id="Text Box 314" o:spid="_x0000_s1039" type="#_x0000_t202" style="position:absolute;left:9810;top:3714;width:4858;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RMS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" fillcolor="white [3201]" stroked="f" strokeweight=".5pt">
                  <v:textbox>
                    <w:txbxContent>
                      <w:p w14:paraId="33772F5E"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1</w:t>
                        </w:r>
                      </w:p>
                    </w:txbxContent>
                  </v:textbox>
                </v:shape>
                <v:shape id="Text Box 315" o:spid="_x0000_s1040" type="#_x0000_t202" style="position:absolute;left:21336;top:5429;width:58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" fillcolor="white [3201]" stroked="f" strokeweight=".5pt">
                  <v:textbox>
                    <w:txbxContent>
                      <w:p w14:paraId="687D8F72"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n+1</w:t>
                        </w:r>
                      </w:p>
                    </w:txbxContent>
                  </v:textbox>
                </v:shape>
                <v:shape id="Text Box 316" o:spid="_x0000_s1041" type="#_x0000_t202" style="position:absolute;left:20859;top:15811;width:581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14:paraId="575609BA"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lt;=5</w:t>
                        </w:r>
                      </w:p>
                    </w:txbxContent>
                  </v:textbox>
                </v:shape>
                <v:shape id="Text Box 317" o:spid="_x0000_s1042" type="#_x0000_t202" style="position:absolute;left:9810;top:17716;width:581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" fillcolor="white [3201]" stroked="f" strokeweight=".5pt">
                  <v:textbox>
                    <w:txbxContent>
                      <w:p w14:paraId="5707E058"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gt;5</w:t>
                        </w:r>
                      </w:p>
                    </w:txbxContent>
                  </v:textbox>
                </v:shape>
                <w10:wrap anchorx="margin"/>
              </v:group>
            </w:pict>
          </mc:Fallback>
        </mc:AlternateContent>
      </w:r>
    </w:p>
    <w:p w14:paraId="42BAD880" w14:textId="5BCE82E1" w:rsidR="003E2F5C" w:rsidRPr="00827DF5" w:rsidRDefault="003E2F5C" w:rsidP="00827DF5">
      <w:pPr>
        <w:ind w:firstLine="720"/>
        <w:jc w:val="right"/>
        <w:rPr>
          <w:rFonts w:cstheme="minorHAnsi"/>
        </w:rPr>
      </w:pPr>
      <w:r>
        <w:rPr>
          <w:rFonts w:cstheme="minorHAnsi"/>
          <w:b/>
          <w:sz w:val="24"/>
        </w:rPr>
        <w:tab/>
      </w:r>
      <w:r>
        <w:rPr>
          <w:noProof/>
        </w:rPr>
        <w:drawing>
          <wp:inline distT="0" distB="0" distL="0" distR="0" wp14:anchorId="2363612B" wp14:editId="36938444">
            <wp:extent cx="1852389" cy="1822326"/>
            <wp:effectExtent l="76200" t="38100" r="71755" b="121285"/>
            <wp:docPr id="38" name="Picture 37"/>
            <wp:cNvGraphicFramePr/>
            <a:graphic xmlns:a="http://schemas.openxmlformats.org/drawingml/2006/main">
              <a:graphicData uri="http://schemas.openxmlformats.org/drawingml/2006/picture">
                <pic:pic xmlns:pic="http://schemas.openxmlformats.org/drawingml/2006/picture">
                  <pic:nvPicPr>
                    <pic:cNvPr id="38" name="Picture 37"/>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52389" cy="1822326"/>
                    </a:xfrm>
                    <a:prstGeom prst="rect">
                      <a:avLst/>
                    </a:prstGeom>
                    <a:noFill/>
                    <a:ln w="6350">
                      <a:solidFill>
                        <a:sysClr val="windowText" lastClr="000000"/>
                      </a:solidFill>
                    </a:ln>
                    <a:effectLst>
                      <a:outerShdw blurRad="50800" dist="38100" dir="5400000" algn="t" rotWithShape="0">
                        <a:prstClr val="black">
                          <a:alpha val="40000"/>
                        </a:prstClr>
                      </a:outerShdw>
                    </a:effectLst>
                  </pic:spPr>
                </pic:pic>
              </a:graphicData>
            </a:graphic>
          </wp:inline>
        </w:drawing>
      </w:r>
    </w:p>
    <w:p w14:paraId="679B9EBF" w14:textId="77777777" w:rsidR="003874FE" w:rsidRDefault="003E2F5C" w:rsidP="00664D46">
      <w:pPr>
        <w:jc w:val="both"/>
        <w:rPr>
          <w:rFonts w:cstheme="minorHAnsi"/>
          <w:b/>
          <w:sz w:val="24"/>
        </w:rPr>
      </w:pPr>
      <w:r>
        <w:rPr>
          <w:rFonts w:cstheme="minorHAnsi"/>
          <w:b/>
          <w:sz w:val="24"/>
        </w:rPr>
        <w:tab/>
      </w:r>
    </w:p>
    <w:p w14:paraId="37B33D46" w14:textId="5825E166" w:rsidR="003E2F5C" w:rsidRDefault="003874FE" w:rsidP="00664D46">
      <w:pPr>
        <w:jc w:val="both"/>
        <w:rPr>
          <w:rFonts w:cstheme="minorHAnsi"/>
          <w:b/>
          <w:sz w:val="24"/>
        </w:rPr>
      </w:pPr>
      <w:r>
        <w:rPr>
          <w:rFonts w:cstheme="minorHAnsi"/>
          <w:b/>
          <w:sz w:val="24"/>
        </w:rPr>
        <w:tab/>
      </w:r>
      <w:r w:rsidR="003E2F5C">
        <w:rPr>
          <w:rFonts w:cstheme="minorHAnsi"/>
          <w:b/>
          <w:sz w:val="24"/>
        </w:rPr>
        <w:tab/>
      </w:r>
      <w:r w:rsidR="003E2F5C">
        <w:rPr>
          <w:rFonts w:cstheme="minorHAnsi"/>
          <w:b/>
          <w:sz w:val="24"/>
        </w:rPr>
        <w:tab/>
        <w:t xml:space="preserve">Fig. </w:t>
      </w:r>
    </w:p>
    <w:p w14:paraId="46BCD6D6" w14:textId="65A9757D" w:rsidR="003E2F5C" w:rsidRPr="00886F5A" w:rsidRDefault="00886F5A" w:rsidP="00664D46">
      <w:pPr>
        <w:jc w:val="both"/>
        <w:rPr>
          <w:rFonts w:cstheme="minorHAnsi"/>
          <w:bCs/>
          <w:sz w:val="24"/>
        </w:rPr>
      </w:pPr>
      <w:r>
        <w:rPr>
          <w:rFonts w:cstheme="minorHAnsi"/>
          <w:b/>
          <w:sz w:val="24"/>
        </w:rPr>
        <w:tab/>
      </w:r>
      <w:r w:rsidRPr="00243641">
        <w:rPr>
          <w:rFonts w:cstheme="minorHAnsi"/>
          <w:bCs/>
          <w:szCs w:val="20"/>
        </w:rPr>
        <w:t xml:space="preserve">A visual </w:t>
      </w:r>
      <w:r w:rsidR="00062B91" w:rsidRPr="00243641">
        <w:rPr>
          <w:rFonts w:cstheme="minorHAnsi"/>
          <w:bCs/>
          <w:szCs w:val="20"/>
        </w:rPr>
        <w:t>feedback-based</w:t>
      </w:r>
      <w:r w:rsidRPr="00243641">
        <w:rPr>
          <w:rFonts w:cstheme="minorHAnsi"/>
          <w:bCs/>
          <w:szCs w:val="20"/>
        </w:rPr>
        <w:t xml:space="preserve"> breath training could be utilized as a form of therapy for chronic, asthma related diseases.</w:t>
      </w:r>
    </w:p>
    <w:p w14:paraId="3606A44B" w14:textId="5DD16FDA" w:rsidR="00F42A1D" w:rsidRDefault="00475AA2" w:rsidP="00664D46">
      <w:pPr>
        <w:jc w:val="both"/>
        <w:rPr>
          <w:rFonts w:cstheme="minorHAnsi"/>
          <w:b/>
          <w:sz w:val="24"/>
        </w:rPr>
      </w:pPr>
      <w:r>
        <w:rPr>
          <w:rFonts w:cstheme="minorHAnsi"/>
          <w:b/>
          <w:sz w:val="24"/>
        </w:rPr>
        <w:t xml:space="preserve">2. </w:t>
      </w:r>
      <w:r w:rsidR="00E9500C" w:rsidRPr="00E9500C">
        <w:rPr>
          <w:rFonts w:cstheme="minorHAnsi"/>
          <w:b/>
          <w:sz w:val="24"/>
        </w:rPr>
        <w:t>Related Work</w:t>
      </w:r>
    </w:p>
    <w:p w14:paraId="37D9B0B5" w14:textId="77777777" w:rsidR="00475AA2" w:rsidRPr="00E9500C" w:rsidRDefault="00475AA2" w:rsidP="00664D46">
      <w:pPr>
        <w:jc w:val="both"/>
        <w:rPr>
          <w:rFonts w:cstheme="minorHAnsi"/>
          <w:b/>
          <w:sz w:val="24"/>
        </w:rPr>
      </w:pPr>
      <w:r>
        <w:rPr>
          <w:rFonts w:cstheme="minorHAnsi"/>
          <w:b/>
          <w:sz w:val="24"/>
        </w:rPr>
        <w:t>2.1 Products for Vital signs measurement</w:t>
      </w:r>
    </w:p>
    <w:p w14:paraId="355CD2F7" w14:textId="77777777" w:rsidR="00E559BF" w:rsidRDefault="008B7D00" w:rsidP="00E559BF">
      <w:pPr>
        <w:jc w:val="both"/>
        <w:rPr>
          <w:rFonts w:cstheme="minorHAnsi"/>
        </w:rPr>
      </w:pPr>
      <w:r>
        <w:rPr>
          <w:rFonts w:cstheme="minorHAnsi"/>
        </w:rPr>
        <w:tab/>
      </w:r>
      <w:r w:rsidR="00E559BF">
        <w:rPr>
          <w:rFonts w:cstheme="minorHAnsi"/>
        </w:rPr>
        <w:t xml:space="preserve">Commercial applications which obtain breath data with minimal contact with the user </w:t>
      </w:r>
      <w:r w:rsidR="00F14E8B">
        <w:rPr>
          <w:rFonts w:cstheme="minorHAnsi"/>
        </w:rPr>
        <w:t>are available</w:t>
      </w:r>
      <w:r w:rsidR="00E559BF">
        <w:rPr>
          <w:rFonts w:cstheme="minorHAnsi"/>
        </w:rPr>
        <w:t xml:space="preserve"> in </w:t>
      </w:r>
      <w:r w:rsidR="00F14E8B">
        <w:rPr>
          <w:rFonts w:cstheme="minorHAnsi"/>
        </w:rPr>
        <w:t xml:space="preserve">the </w:t>
      </w:r>
      <w:r w:rsidR="00E559BF">
        <w:rPr>
          <w:rFonts w:cstheme="minorHAnsi"/>
        </w:rPr>
        <w:t xml:space="preserve">market these days. However, these devices tend to be unreliable during </w:t>
      </w:r>
      <w:r w:rsidR="009A0CEB">
        <w:rPr>
          <w:rFonts w:cstheme="minorHAnsi"/>
        </w:rPr>
        <w:t xml:space="preserve">physical </w:t>
      </w:r>
      <w:r w:rsidR="00E559BF">
        <w:rPr>
          <w:rFonts w:cstheme="minorHAnsi"/>
        </w:rPr>
        <w:t>activity. An exclusive wearable device which measures breath during activity has been developed by Zansors which uses sound from every breath cycle to compute respiration</w:t>
      </w:r>
      <w:r w:rsidR="00D676D6">
        <w:rPr>
          <w:rFonts w:cstheme="minorHAnsi"/>
        </w:rPr>
        <w:t>. It also tracks the ventilatory threshold</w:t>
      </w:r>
      <w:r w:rsidR="00876BD5">
        <w:rPr>
          <w:rFonts w:cstheme="minorHAnsi"/>
        </w:rPr>
        <w:t xml:space="preserve"> </w:t>
      </w:r>
      <w:r w:rsidR="00D676D6">
        <w:rPr>
          <w:rFonts w:cstheme="minorHAnsi"/>
        </w:rPr>
        <w:t>among other features.</w:t>
      </w:r>
    </w:p>
    <w:p w14:paraId="451624F2" w14:textId="77777777" w:rsidR="00876BD5" w:rsidRDefault="00876BD5" w:rsidP="00E559BF">
      <w:pPr>
        <w:jc w:val="both"/>
        <w:rPr>
          <w:rFonts w:cstheme="minorHAnsi"/>
        </w:rPr>
      </w:pPr>
      <w:r>
        <w:rPr>
          <w:rFonts w:cstheme="minorHAnsi"/>
        </w:rPr>
        <w:lastRenderedPageBreak/>
        <w:tab/>
        <w:t xml:space="preserve">A real-time vital sign measurement using </w:t>
      </w:r>
      <w:r w:rsidR="00F97D84">
        <w:rPr>
          <w:rFonts w:cstheme="minorHAnsi"/>
        </w:rPr>
        <w:t xml:space="preserve">a smartphone camera has been developed by Binah AI. The product uses real time RGB images to </w:t>
      </w:r>
      <w:r w:rsidR="00054D9F">
        <w:rPr>
          <w:rFonts w:cstheme="minorHAnsi"/>
        </w:rPr>
        <w:t xml:space="preserve">track the face continuously and to </w:t>
      </w:r>
      <w:r w:rsidR="00F97D84">
        <w:rPr>
          <w:rFonts w:cstheme="minorHAnsi"/>
        </w:rPr>
        <w:t xml:space="preserve">determine the PPG signal </w:t>
      </w:r>
      <w:r w:rsidR="0023329D">
        <w:rPr>
          <w:rFonts w:cstheme="minorHAnsi"/>
        </w:rPr>
        <w:t>based on intensity changes from</w:t>
      </w:r>
      <w:r w:rsidR="00F97D84">
        <w:rPr>
          <w:rFonts w:cstheme="minorHAnsi"/>
        </w:rPr>
        <w:t xml:space="preserve"> which signals such as Respiration,</w:t>
      </w:r>
      <w:r w:rsidR="00E212B7">
        <w:rPr>
          <w:rFonts w:cstheme="minorHAnsi"/>
        </w:rPr>
        <w:t xml:space="preserve"> </w:t>
      </w:r>
      <w:r w:rsidR="00F97D84">
        <w:rPr>
          <w:rFonts w:cstheme="minorHAnsi"/>
        </w:rPr>
        <w:t>SpO2, Heart-Rate variation are obtained.</w:t>
      </w:r>
    </w:p>
    <w:p w14:paraId="7D94423C" w14:textId="43DB2B7F" w:rsidR="00E559BF" w:rsidRDefault="00E559BF" w:rsidP="00E559BF">
      <w:pPr>
        <w:ind w:firstLine="720"/>
        <w:jc w:val="both"/>
        <w:rPr>
          <w:rFonts w:cstheme="minorHAnsi"/>
        </w:rPr>
      </w:pPr>
      <w:r>
        <w:rPr>
          <w:rFonts w:cstheme="minorHAnsi"/>
        </w:rPr>
        <w:t xml:space="preserve">Another application based on non-contact vital signs measurement is </w:t>
      </w:r>
      <w:r w:rsidR="009E6D04">
        <w:rPr>
          <w:rFonts w:cstheme="minorHAnsi"/>
        </w:rPr>
        <w:t>BreathCoach</w:t>
      </w:r>
      <w:r>
        <w:rPr>
          <w:rFonts w:cstheme="minorHAnsi"/>
        </w:rPr>
        <w:t xml:space="preserve">, </w:t>
      </w:r>
      <w:r w:rsidR="009E6D04">
        <w:rPr>
          <w:rFonts w:cstheme="minorHAnsi"/>
        </w:rPr>
        <w:t>a smart unobtrusive system that provides RSA-Breath training using sensors on a smartwatch and smartphone based Virtual Reality game</w:t>
      </w:r>
      <w:r>
        <w:rPr>
          <w:rFonts w:cstheme="minorHAnsi"/>
        </w:rPr>
        <w:t>.</w:t>
      </w:r>
      <w:r w:rsidR="00BF7BC7">
        <w:rPr>
          <w:rFonts w:cstheme="minorHAnsi"/>
        </w:rPr>
        <w:t xml:space="preserve"> It measures bio-signals such as Breathing pattern, inter-breath pattern, amplitude of RSA and provides optimal breath pattern based on current and past measurements. The recommended breath pattern is provided as a feedback through VR for effective guidance.</w:t>
      </w:r>
    </w:p>
    <w:p w14:paraId="3BBDEE56" w14:textId="69A311DE" w:rsidR="00475AA2" w:rsidRPr="003462D4" w:rsidRDefault="003462D4" w:rsidP="003462D4">
      <w:pPr>
        <w:jc w:val="both"/>
        <w:rPr>
          <w:rFonts w:cstheme="minorHAnsi"/>
          <w:b/>
          <w:bCs/>
        </w:rPr>
      </w:pPr>
      <w:r w:rsidRPr="003462D4">
        <w:rPr>
          <w:rFonts w:cstheme="minorHAnsi"/>
          <w:b/>
          <w:bCs/>
        </w:rPr>
        <w:t>2.2 Remote Respiration Estimation</w:t>
      </w:r>
    </w:p>
    <w:p w14:paraId="006D1A82" w14:textId="5E8EAB24" w:rsidR="00E9500C" w:rsidRDefault="000B39D3" w:rsidP="00641DD8">
      <w:pPr>
        <w:ind w:firstLine="720"/>
        <w:jc w:val="both"/>
        <w:rPr>
          <w:rFonts w:cstheme="minorHAnsi"/>
        </w:rPr>
      </w:pPr>
      <w:r>
        <w:rPr>
          <w:rFonts w:cstheme="minorHAnsi"/>
        </w:rPr>
        <w:t xml:space="preserve">Several methods employing frame-subtraction, intensity calculation and optical flow-based </w:t>
      </w:r>
      <w:r w:rsidR="00404757">
        <w:rPr>
          <w:rFonts w:cstheme="minorHAnsi"/>
        </w:rPr>
        <w:t>techniques</w:t>
      </w:r>
      <w:r>
        <w:rPr>
          <w:rFonts w:cstheme="minorHAnsi"/>
        </w:rPr>
        <w:t xml:space="preserve"> have been explored </w:t>
      </w:r>
      <w:r w:rsidR="00EF419D">
        <w:rPr>
          <w:rFonts w:cstheme="minorHAnsi"/>
        </w:rPr>
        <w:t>in literature so far</w:t>
      </w:r>
      <w:r>
        <w:rPr>
          <w:rFonts w:cstheme="minorHAnsi"/>
        </w:rPr>
        <w:t xml:space="preserve">. </w:t>
      </w:r>
      <w:r w:rsidR="00E71018">
        <w:rPr>
          <w:rFonts w:cstheme="minorHAnsi"/>
        </w:rPr>
        <w:t xml:space="preserve">Depth-based breath acquisition falls under reflective non-contact measurement and has been exploited using devices like MS Kinect, Intel </w:t>
      </w:r>
      <w:r w:rsidR="00321EAD">
        <w:rPr>
          <w:rFonts w:cstheme="minorHAnsi"/>
        </w:rPr>
        <w:t>RealSense</w:t>
      </w:r>
      <w:r w:rsidR="001D1495">
        <w:rPr>
          <w:rFonts w:cstheme="minorHAnsi"/>
        </w:rPr>
        <w:t xml:space="preserve">, </w:t>
      </w:r>
      <w:r w:rsidR="001D1495" w:rsidRPr="001D1495">
        <w:rPr>
          <w:rFonts w:cstheme="minorHAnsi"/>
        </w:rPr>
        <w:t>Orbbec Astra</w:t>
      </w:r>
      <w:r w:rsidR="00E71018">
        <w:rPr>
          <w:rFonts w:cstheme="minorHAnsi"/>
        </w:rPr>
        <w:t xml:space="preserve">. Most of the explored methods are </w:t>
      </w:r>
      <w:r w:rsidR="009A2FFA">
        <w:rPr>
          <w:rFonts w:cstheme="minorHAnsi"/>
        </w:rPr>
        <w:t xml:space="preserve">indoor-based, short range and normally tested outside a clinical setup. </w:t>
      </w:r>
      <w:r w:rsidR="0084585C" w:rsidRPr="0084585C">
        <w:rPr>
          <w:rFonts w:cstheme="minorHAnsi"/>
        </w:rPr>
        <w:t xml:space="preserve">The number of works based on </w:t>
      </w:r>
      <w:r w:rsidR="00EF4433">
        <w:rPr>
          <w:rFonts w:cstheme="minorHAnsi"/>
        </w:rPr>
        <w:t>Stereo Vision</w:t>
      </w:r>
      <w:r w:rsidR="0084585C" w:rsidRPr="0084585C">
        <w:rPr>
          <w:rFonts w:cstheme="minorHAnsi"/>
        </w:rPr>
        <w:t xml:space="preserve"> sensors for respiration assessment is relatively limited</w:t>
      </w:r>
      <w:r w:rsidR="0084585C">
        <w:rPr>
          <w:rFonts w:cstheme="minorHAnsi"/>
        </w:rPr>
        <w:t xml:space="preserve"> since they were introduced recently</w:t>
      </w:r>
      <w:r w:rsidR="0084585C" w:rsidRPr="0084585C">
        <w:rPr>
          <w:rFonts w:cstheme="minorHAnsi"/>
        </w:rPr>
        <w:t>.</w:t>
      </w:r>
    </w:p>
    <w:p w14:paraId="749EA8B7" w14:textId="36E75EB2" w:rsidR="00EF4433" w:rsidRDefault="00EF4433" w:rsidP="00664D46">
      <w:pPr>
        <w:jc w:val="both"/>
        <w:rPr>
          <w:rFonts w:cstheme="minorHAnsi"/>
        </w:rPr>
      </w:pPr>
      <w:r>
        <w:rPr>
          <w:rFonts w:cstheme="minorHAnsi"/>
        </w:rPr>
        <w:tab/>
      </w:r>
      <w:r w:rsidR="003724B8">
        <w:rPr>
          <w:rFonts w:cstheme="minorHAnsi"/>
        </w:rPr>
        <w:t xml:space="preserve">Most of the </w:t>
      </w:r>
      <w:r w:rsidR="00554C5E">
        <w:rPr>
          <w:rFonts w:cstheme="minorHAnsi"/>
        </w:rPr>
        <w:t xml:space="preserve">depth-based respiration measurements rely on the change in motion of the chest or abdomen. It is known that the inhalation and exhalation </w:t>
      </w:r>
      <w:r w:rsidR="00C412CB">
        <w:rPr>
          <w:rFonts w:cstheme="minorHAnsi"/>
        </w:rPr>
        <w:t>is due to</w:t>
      </w:r>
      <w:r w:rsidR="00554C5E">
        <w:rPr>
          <w:rFonts w:cstheme="minorHAnsi"/>
        </w:rPr>
        <w:t xml:space="preserve"> the </w:t>
      </w:r>
      <w:r w:rsidR="00317A32">
        <w:rPr>
          <w:rFonts w:cstheme="minorHAnsi"/>
        </w:rPr>
        <w:t>expansion and contraction</w:t>
      </w:r>
      <w:r w:rsidR="00554C5E">
        <w:rPr>
          <w:rFonts w:cstheme="minorHAnsi"/>
        </w:rPr>
        <w:t xml:space="preserve"> of the user’s chest which can be observed as a change in distance using depth sensors. In most cases, the person of interest would be restricted to small movements.</w:t>
      </w:r>
      <w:r w:rsidR="002D26E8">
        <w:rPr>
          <w:rFonts w:cstheme="minorHAnsi"/>
        </w:rPr>
        <w:t xml:space="preserve"> </w:t>
      </w:r>
      <w:r w:rsidR="00E32D94">
        <w:rPr>
          <w:rFonts w:cstheme="minorHAnsi"/>
        </w:rPr>
        <w:t xml:space="preserve">A majority of </w:t>
      </w:r>
      <w:r w:rsidR="00FD384D">
        <w:rPr>
          <w:rFonts w:cstheme="minorHAnsi"/>
        </w:rPr>
        <w:t xml:space="preserve">the </w:t>
      </w:r>
      <w:r w:rsidR="00E32D94">
        <w:rPr>
          <w:rFonts w:cstheme="minorHAnsi"/>
        </w:rPr>
        <w:t>work computes respiration by averaging pixels in the region-of-interest</w:t>
      </w:r>
      <w:r w:rsidR="00365B25">
        <w:rPr>
          <w:rFonts w:cstheme="minorHAnsi"/>
        </w:rPr>
        <w:t xml:space="preserve"> and also </w:t>
      </w:r>
      <w:r w:rsidR="00E559BF">
        <w:rPr>
          <w:rFonts w:cstheme="minorHAnsi"/>
        </w:rPr>
        <w:t xml:space="preserve">at </w:t>
      </w:r>
      <w:r w:rsidR="00365B25">
        <w:rPr>
          <w:rFonts w:cstheme="minorHAnsi"/>
        </w:rPr>
        <w:t xml:space="preserve">higher sampling rates, smaller distance between user and camera. </w:t>
      </w:r>
    </w:p>
    <w:p w14:paraId="05BB7D3B" w14:textId="36E4162C" w:rsidR="004D694D" w:rsidRDefault="00AF1E2E" w:rsidP="00664D46">
      <w:pPr>
        <w:jc w:val="both"/>
        <w:rPr>
          <w:rFonts w:cstheme="minorHAnsi"/>
        </w:rPr>
      </w:pPr>
      <w:r>
        <w:rPr>
          <w:rFonts w:cstheme="minorHAnsi"/>
        </w:rPr>
        <w:tab/>
      </w:r>
      <w:r w:rsidR="00187E9D">
        <w:rPr>
          <w:rFonts w:cstheme="minorHAnsi"/>
        </w:rPr>
        <w:t xml:space="preserve">Al-Naji and Chahl have developed a system for observing abnormal cardiopulmonary events in different sleeping postures under varying illumination. </w:t>
      </w:r>
      <w:r w:rsidR="009A77FD">
        <w:rPr>
          <w:rFonts w:cstheme="minorHAnsi"/>
        </w:rPr>
        <w:t>They</w:t>
      </w:r>
      <w:r w:rsidR="00BD0CFC">
        <w:rPr>
          <w:rFonts w:cstheme="minorHAnsi"/>
        </w:rPr>
        <w:t xml:space="preserve"> also determine the respiration rate from the abdominal-thoracic region which will be used in sleep apnea detection.</w:t>
      </w:r>
      <w:r w:rsidR="00E35911">
        <w:rPr>
          <w:rFonts w:cstheme="minorHAnsi"/>
        </w:rPr>
        <w:t xml:space="preserve"> Frame subtraction was used to obtain breath from subsequent frames. Frame contrast and noise were optimized by binarization processing methods such as</w:t>
      </w:r>
      <w:r w:rsidR="00BD0CFC">
        <w:rPr>
          <w:rFonts w:cstheme="minorHAnsi"/>
        </w:rPr>
        <w:t xml:space="preserve"> </w:t>
      </w:r>
      <w:r w:rsidR="00E35911">
        <w:rPr>
          <w:rFonts w:cstheme="minorHAnsi"/>
        </w:rPr>
        <w:t xml:space="preserve">contrast-limited adaptive histogram equalization and Morphological filtering. </w:t>
      </w:r>
      <w:r w:rsidR="00EA3738">
        <w:rPr>
          <w:rFonts w:cstheme="minorHAnsi"/>
        </w:rPr>
        <w:t>The</w:t>
      </w:r>
      <w:r w:rsidR="004D694D">
        <w:rPr>
          <w:rFonts w:cstheme="minorHAnsi"/>
        </w:rPr>
        <w:t xml:space="preserve"> </w:t>
      </w:r>
      <w:r w:rsidR="00EA3738">
        <w:rPr>
          <w:rFonts w:cstheme="minorHAnsi"/>
        </w:rPr>
        <w:t>difference between consecutive frames along with the frame rate from the sensor</w:t>
      </w:r>
      <w:r w:rsidR="004D694D">
        <w:rPr>
          <w:rFonts w:cstheme="minorHAnsi"/>
        </w:rPr>
        <w:t xml:space="preserve"> provides a vector of respiratory signals from which the respiratory rate can be determined.</w:t>
      </w:r>
    </w:p>
    <w:p w14:paraId="04BFEC1F" w14:textId="77777777" w:rsidR="00AF1E2E" w:rsidRDefault="000D3F2B" w:rsidP="00664D46">
      <w:pPr>
        <w:jc w:val="both"/>
        <w:rPr>
          <w:rFonts w:cstheme="minorHAnsi"/>
        </w:rPr>
      </w:pPr>
      <w:r>
        <w:rPr>
          <w:rFonts w:cstheme="minorHAnsi"/>
        </w:rPr>
        <w:tab/>
        <w:t>M. Schatz, A. Prochazka</w:t>
      </w:r>
      <w:r w:rsidR="004D694D">
        <w:rPr>
          <w:rFonts w:cstheme="minorHAnsi"/>
        </w:rPr>
        <w:t xml:space="preserve"> </w:t>
      </w:r>
      <w:r>
        <w:rPr>
          <w:rFonts w:cstheme="minorHAnsi"/>
        </w:rPr>
        <w:t xml:space="preserve">et. al.  </w:t>
      </w:r>
      <w:r w:rsidR="00640E05">
        <w:rPr>
          <w:rFonts w:cstheme="minorHAnsi"/>
        </w:rPr>
        <w:t xml:space="preserve">presented a non-contact method of breath cycle detection using MS Kinect along with a comparison study of breath during wakefulness and sleep. The user’s state was classified based on the breath cycles obtained from the depth sensor and not the breath rate since </w:t>
      </w:r>
      <w:r w:rsidR="00847BE0">
        <w:rPr>
          <w:rFonts w:cstheme="minorHAnsi"/>
        </w:rPr>
        <w:t xml:space="preserve">the sampling rate of the device used was not constant. A Bayes Classification method was used to classify the user’s wakefulness and sleeping condition. </w:t>
      </w:r>
    </w:p>
    <w:p w14:paraId="51D210C4" w14:textId="77777777" w:rsidR="008E27F2" w:rsidRDefault="008E27F2" w:rsidP="00664D46">
      <w:pPr>
        <w:jc w:val="both"/>
        <w:rPr>
          <w:rFonts w:cstheme="minorHAnsi"/>
        </w:rPr>
      </w:pPr>
      <w:r>
        <w:rPr>
          <w:rFonts w:cstheme="minorHAnsi"/>
        </w:rPr>
        <w:tab/>
        <w:t xml:space="preserve">F. Benetazzi, A. Freddi. et. al. formulated an algorithm to derive the respiratory rate by measuring the morphological changes in the chest wall. </w:t>
      </w:r>
      <w:r w:rsidR="004416BD">
        <w:rPr>
          <w:rFonts w:cstheme="minorHAnsi"/>
        </w:rPr>
        <w:t xml:space="preserve">RGB-D cameras were used to identify the human chest </w:t>
      </w:r>
      <w:r w:rsidR="0001762C">
        <w:rPr>
          <w:rFonts w:cstheme="minorHAnsi"/>
        </w:rPr>
        <w:t xml:space="preserve">and mean depth in the region interest expressed as a time series </w:t>
      </w:r>
      <w:r w:rsidR="002D535E">
        <w:rPr>
          <w:rFonts w:cstheme="minorHAnsi"/>
        </w:rPr>
        <w:t xml:space="preserve">represented the breath of the user. In addition, inhalation and exhalation time for each breath cycle was determined from the local maxima and minima. </w:t>
      </w:r>
      <w:r w:rsidR="004134C1">
        <w:rPr>
          <w:rFonts w:cstheme="minorHAnsi"/>
        </w:rPr>
        <w:t xml:space="preserve">The method was validated with a spirometer and was found to have a correlation coefficient of r=0.9292. </w:t>
      </w:r>
    </w:p>
    <w:p w14:paraId="02DA0F31" w14:textId="77777777" w:rsidR="004134C1" w:rsidRDefault="00FD7119" w:rsidP="008E65C4">
      <w:pPr>
        <w:jc w:val="both"/>
        <w:rPr>
          <w:rFonts w:cstheme="minorHAnsi"/>
        </w:rPr>
      </w:pPr>
      <w:r>
        <w:rPr>
          <w:rFonts w:cstheme="minorHAnsi"/>
        </w:rPr>
        <w:tab/>
        <w:t xml:space="preserve">Polysomnography based </w:t>
      </w:r>
      <w:r w:rsidR="008E65C4">
        <w:rPr>
          <w:rFonts w:cstheme="minorHAnsi"/>
        </w:rPr>
        <w:t xml:space="preserve">breath signals were explored by M. Schatz, A. Prochazka et. al who also proved that the breathing signals </w:t>
      </w:r>
      <w:r w:rsidR="008E65C4" w:rsidRPr="008E65C4">
        <w:rPr>
          <w:rFonts w:cstheme="minorHAnsi"/>
        </w:rPr>
        <w:t>from depth sensors have the same sensitivity to breathing</w:t>
      </w:r>
      <w:r w:rsidR="008E65C4">
        <w:rPr>
          <w:rFonts w:cstheme="minorHAnsi"/>
        </w:rPr>
        <w:t xml:space="preserve"> </w:t>
      </w:r>
      <w:r w:rsidR="008E65C4" w:rsidRPr="008E65C4">
        <w:rPr>
          <w:rFonts w:cstheme="minorHAnsi"/>
        </w:rPr>
        <w:t xml:space="preserve">changes as in </w:t>
      </w:r>
      <w:r w:rsidR="008E65C4" w:rsidRPr="008E65C4">
        <w:rPr>
          <w:rFonts w:cstheme="minorHAnsi"/>
        </w:rPr>
        <w:lastRenderedPageBreak/>
        <w:t>PSG records</w:t>
      </w:r>
      <w:r w:rsidR="00661E37">
        <w:rPr>
          <w:rFonts w:cstheme="minorHAnsi"/>
        </w:rPr>
        <w:t xml:space="preserve">. Sleep apnea events were classified with the same accuracy as obtained from the PSG data. </w:t>
      </w:r>
      <w:r w:rsidR="000B0AD0">
        <w:rPr>
          <w:rFonts w:cstheme="minorHAnsi"/>
        </w:rPr>
        <w:t xml:space="preserve">Using the Skeletal joints from the Kinect Library, the mean values of difference between two consecutive frames </w:t>
      </w:r>
      <w:proofErr w:type="gramStart"/>
      <w:r w:rsidR="000B0AD0">
        <w:rPr>
          <w:rFonts w:cstheme="minorHAnsi"/>
        </w:rPr>
        <w:t>was</w:t>
      </w:r>
      <w:proofErr w:type="gramEnd"/>
      <w:r w:rsidR="000B0AD0">
        <w:rPr>
          <w:rFonts w:cstheme="minorHAnsi"/>
        </w:rPr>
        <w:t xml:space="preserve"> evaluated over the selected region of interest. A band pass FIR filter was used to eliminate noise along with a second order Savitzky-Golay filter. The filtered signal was </w:t>
      </w:r>
      <w:r w:rsidR="00EB294B">
        <w:rPr>
          <w:rFonts w:cstheme="minorHAnsi"/>
        </w:rPr>
        <w:t xml:space="preserve">divided into smaller overlapping pieces and given as input to the classifier. The classifier marks the occurrence of sleep apnea events over the entire sleep cycle which was validated by a sleep specialist. </w:t>
      </w:r>
    </w:p>
    <w:p w14:paraId="02857211" w14:textId="77777777" w:rsidR="00EB294B" w:rsidRDefault="00EB294B" w:rsidP="008E65C4">
      <w:pPr>
        <w:jc w:val="both"/>
        <w:rPr>
          <w:rFonts w:cstheme="minorHAnsi"/>
        </w:rPr>
      </w:pPr>
      <w:r>
        <w:rPr>
          <w:rFonts w:cstheme="minorHAnsi"/>
        </w:rPr>
        <w:tab/>
      </w:r>
      <w:r w:rsidR="007D5501">
        <w:rPr>
          <w:rFonts w:cstheme="minorHAnsi"/>
        </w:rPr>
        <w:t xml:space="preserve">M. Valis, O. Vysata et. al. </w:t>
      </w:r>
      <w:r w:rsidR="00C81615">
        <w:rPr>
          <w:rFonts w:cstheme="minorHAnsi"/>
        </w:rPr>
        <w:t xml:space="preserve">explained the method of using non-contact breath and heart rate to detect medical and neurological disorders. The user’s mouth was chosen as the region of interest from the infrared data while the chest motion was determined from the depth sensor data. </w:t>
      </w:r>
      <w:r w:rsidR="004710E6">
        <w:rPr>
          <w:rFonts w:cstheme="minorHAnsi"/>
        </w:rPr>
        <w:t>Respiratory rates from the Depth sensor, RGB and infrared sensor were compared. Deep and shallow breathing modalities were tested.</w:t>
      </w:r>
    </w:p>
    <w:p w14:paraId="5475B08C" w14:textId="1321F803" w:rsidR="00D6281A" w:rsidRDefault="00D6281A" w:rsidP="008E65C4">
      <w:pPr>
        <w:jc w:val="both"/>
        <w:rPr>
          <w:rFonts w:cstheme="minorHAnsi"/>
        </w:rPr>
      </w:pPr>
      <w:r>
        <w:rPr>
          <w:rFonts w:cstheme="minorHAnsi"/>
        </w:rPr>
        <w:tab/>
      </w:r>
      <w:r w:rsidRPr="00E1517B">
        <w:rPr>
          <w:rFonts w:cstheme="minorHAnsi"/>
        </w:rPr>
        <w:t xml:space="preserve">J. Kempfle and </w:t>
      </w:r>
      <w:r w:rsidR="00632697" w:rsidRPr="00E1517B">
        <w:rPr>
          <w:rFonts w:cstheme="minorHAnsi"/>
        </w:rPr>
        <w:t xml:space="preserve">K. Van Laerhoven have developed a novel approach to monitor a user’s respiration which does not require the user to be in a predetermined position. An </w:t>
      </w:r>
      <w:r w:rsidR="00E1517B" w:rsidRPr="00E1517B">
        <w:rPr>
          <w:rFonts w:cstheme="minorHAnsi"/>
        </w:rPr>
        <w:t>occlusion</w:t>
      </w:r>
      <w:r w:rsidR="00E1517B">
        <w:rPr>
          <w:rFonts w:cstheme="minorHAnsi"/>
        </w:rPr>
        <w:t xml:space="preserve"> mask and the predicted torso from the previous frame are used to recover the lost pixels in the occluded region.</w:t>
      </w:r>
      <w:r w:rsidR="00684D46">
        <w:rPr>
          <w:rFonts w:cstheme="minorHAnsi"/>
        </w:rPr>
        <w:t xml:space="preserve"> To find the occlusion mask, each pixel in the difference image between frames are compared to a certain threshold that gives a minimum distance to the user’s torso. </w:t>
      </w:r>
      <w:r w:rsidR="004E3227">
        <w:rPr>
          <w:rFonts w:cstheme="minorHAnsi"/>
        </w:rPr>
        <w:t xml:space="preserve">Taking the mean of the selected torso region is a simple but effective method of extracting the breath signal. The methodology was tested for sitting and standing positions and validated with a respiration belt. </w:t>
      </w:r>
    </w:p>
    <w:p w14:paraId="28C856F2" w14:textId="6896CB43" w:rsidR="00171C9D" w:rsidRDefault="003B088D" w:rsidP="008E65C4">
      <w:pPr>
        <w:jc w:val="both"/>
        <w:rPr>
          <w:rFonts w:cstheme="minorHAnsi"/>
        </w:rPr>
      </w:pPr>
      <w:r>
        <w:rPr>
          <w:rFonts w:cstheme="minorHAnsi"/>
        </w:rPr>
        <w:tab/>
      </w:r>
      <w:r w:rsidR="00DA79F1">
        <w:rPr>
          <w:rFonts w:cstheme="minorHAnsi"/>
        </w:rPr>
        <w:t xml:space="preserve">Several methods employing </w:t>
      </w:r>
      <w:r w:rsidR="002121FF">
        <w:rPr>
          <w:rFonts w:cstheme="minorHAnsi"/>
        </w:rPr>
        <w:t>low-cost</w:t>
      </w:r>
      <w:r w:rsidR="00465760">
        <w:rPr>
          <w:rFonts w:cstheme="minorHAnsi"/>
        </w:rPr>
        <w:t xml:space="preserve"> thermal imaging techniques have also been employed.</w:t>
      </w:r>
      <w:r w:rsidR="00DA79F1">
        <w:rPr>
          <w:rFonts w:cstheme="minorHAnsi"/>
        </w:rPr>
        <w:t xml:space="preserve"> </w:t>
      </w:r>
      <w:r w:rsidR="00D6281A">
        <w:rPr>
          <w:rFonts w:cstheme="minorHAnsi"/>
        </w:rPr>
        <w:t xml:space="preserve"> One such method has been presented by A. Kwasniewska, J. Ruminski and M. Szankin which computed the respiration rate from extremely </w:t>
      </w:r>
      <w:r w:rsidR="00980423">
        <w:rPr>
          <w:rFonts w:cstheme="minorHAnsi"/>
        </w:rPr>
        <w:t>low-resolution</w:t>
      </w:r>
      <w:r w:rsidR="00D6281A">
        <w:rPr>
          <w:rFonts w:cstheme="minorHAnsi"/>
        </w:rPr>
        <w:t xml:space="preserve"> thermal image sequences. </w:t>
      </w:r>
      <w:r w:rsidR="00D6281A" w:rsidRPr="00171C9D">
        <w:rPr>
          <w:rFonts w:cstheme="minorHAnsi"/>
        </w:rPr>
        <w:t>A deep learning model to super-resolve images from which RR is estimated has been developed.</w:t>
      </w:r>
      <w:r w:rsidR="00D6281A">
        <w:rPr>
          <w:rFonts w:cstheme="minorHAnsi"/>
        </w:rPr>
        <w:t xml:space="preserve"> The results were compared with RR obtained sequences with magnified color changes using the Eulerian Video Magnification algorithm. </w:t>
      </w:r>
    </w:p>
    <w:p w14:paraId="78A1E25A" w14:textId="0C9DD2F4" w:rsidR="0075078A" w:rsidRDefault="0075078A" w:rsidP="008E65C4">
      <w:pPr>
        <w:jc w:val="both"/>
        <w:rPr>
          <w:rFonts w:cstheme="minorHAnsi"/>
        </w:rPr>
      </w:pPr>
      <w:r>
        <w:rPr>
          <w:rFonts w:cstheme="minorHAnsi"/>
        </w:rPr>
        <w:tab/>
      </w:r>
      <w:r w:rsidR="00960256">
        <w:rPr>
          <w:rFonts w:cstheme="minorHAnsi"/>
        </w:rPr>
        <w:t xml:space="preserve">Breath and other vital signs estimated using non-contact methods have a </w:t>
      </w:r>
      <w:r>
        <w:rPr>
          <w:rFonts w:cstheme="minorHAnsi"/>
        </w:rPr>
        <w:t xml:space="preserve">Driver monitoring based on breath data can be used as an indicator for drowsiness. Emotion classification and several other physiological features can be obtained from breath data. </w:t>
      </w:r>
    </w:p>
    <w:p w14:paraId="75759C70" w14:textId="4435086E" w:rsidR="009A365A" w:rsidRDefault="009A365A" w:rsidP="008E65C4">
      <w:pPr>
        <w:jc w:val="both"/>
        <w:rPr>
          <w:rFonts w:cstheme="minorHAnsi"/>
        </w:rPr>
      </w:pPr>
      <w:r>
        <w:rPr>
          <w:rFonts w:cstheme="minorHAnsi"/>
        </w:rPr>
        <w:tab/>
      </w:r>
      <w:r w:rsidR="00960256">
        <w:rPr>
          <w:rFonts w:cstheme="minorHAnsi"/>
        </w:rPr>
        <w:t xml:space="preserve">Our method </w:t>
      </w:r>
      <w:r w:rsidR="00A3506F">
        <w:rPr>
          <w:rFonts w:cstheme="minorHAnsi"/>
        </w:rPr>
        <w:t>marks</w:t>
      </w:r>
      <w:r w:rsidR="00960256">
        <w:rPr>
          <w:rFonts w:cstheme="minorHAnsi"/>
        </w:rPr>
        <w:t xml:space="preserve"> the </w:t>
      </w:r>
      <w:r w:rsidR="00A46806">
        <w:rPr>
          <w:rFonts w:cstheme="minorHAnsi"/>
        </w:rPr>
        <w:t>foundation</w:t>
      </w:r>
      <w:r w:rsidR="00960256">
        <w:rPr>
          <w:rFonts w:cstheme="minorHAnsi"/>
        </w:rPr>
        <w:t xml:space="preserve"> for a standard non-contact</w:t>
      </w:r>
      <w:r w:rsidR="002B44E9">
        <w:rPr>
          <w:rFonts w:cstheme="minorHAnsi"/>
        </w:rPr>
        <w:t xml:space="preserve"> real time</w:t>
      </w:r>
      <w:r w:rsidR="00960256">
        <w:rPr>
          <w:rFonts w:cstheme="minorHAnsi"/>
        </w:rPr>
        <w:t xml:space="preserve"> breath measurement while sitting at a distance within 4 meters. </w:t>
      </w:r>
      <w:r w:rsidR="00760106">
        <w:rPr>
          <w:rFonts w:cstheme="minorHAnsi"/>
        </w:rPr>
        <w:t xml:space="preserve"> </w:t>
      </w:r>
      <w:r w:rsidR="002B44E9">
        <w:rPr>
          <w:rFonts w:cstheme="minorHAnsi"/>
        </w:rPr>
        <w:t xml:space="preserve">Additionally, each breath cycle is analyzed and the consecutive inhalation and exhalation time are determined. </w:t>
      </w:r>
      <w:r w:rsidR="00760106">
        <w:rPr>
          <w:rFonts w:cstheme="minorHAnsi"/>
        </w:rPr>
        <w:t xml:space="preserve">This paper also explores the possibility of using depth sensors in a low illumination environment to obtain breath along with a </w:t>
      </w:r>
      <w:r w:rsidR="00A46806">
        <w:rPr>
          <w:rFonts w:cstheme="minorHAnsi"/>
        </w:rPr>
        <w:t>cycle-by-cycle</w:t>
      </w:r>
      <w:r w:rsidR="00760106">
        <w:rPr>
          <w:rFonts w:cstheme="minorHAnsi"/>
        </w:rPr>
        <w:t xml:space="preserve"> analysis. </w:t>
      </w:r>
    </w:p>
    <w:p w14:paraId="41913183" w14:textId="5651DEDA" w:rsidR="006C6D60" w:rsidRPr="006C6D60" w:rsidRDefault="006C6D60" w:rsidP="008E65C4">
      <w:pPr>
        <w:jc w:val="both"/>
        <w:rPr>
          <w:rFonts w:cstheme="minorHAnsi"/>
          <w:b/>
          <w:bCs/>
        </w:rPr>
      </w:pPr>
      <w:r w:rsidRPr="006C6D60">
        <w:rPr>
          <w:rFonts w:cstheme="minorHAnsi"/>
          <w:b/>
          <w:bCs/>
        </w:rPr>
        <w:t>Experimental Setup</w:t>
      </w:r>
    </w:p>
    <w:p w14:paraId="3BFF7DBB" w14:textId="1DCD39CC" w:rsidR="004710E6" w:rsidRDefault="007674A9" w:rsidP="008E65C4">
      <w:pPr>
        <w:jc w:val="both"/>
        <w:rPr>
          <w:rFonts w:cstheme="minorHAnsi"/>
        </w:rPr>
      </w:pPr>
      <w:r>
        <w:rPr>
          <w:rFonts w:cstheme="minorHAnsi"/>
        </w:rPr>
        <w:lastRenderedPageBreak/>
        <w:tab/>
      </w:r>
      <w:r w:rsidR="008F61C5">
        <w:rPr>
          <w:rFonts w:cstheme="minorHAnsi"/>
          <w:noProof/>
        </w:rPr>
        <w:drawing>
          <wp:inline distT="0" distB="0" distL="0" distR="0" wp14:anchorId="4A6BACA1" wp14:editId="1B66748E">
            <wp:extent cx="5499100" cy="275590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99100" cy="2755900"/>
                    </a:xfrm>
                    <a:prstGeom prst="rect">
                      <a:avLst/>
                    </a:prstGeom>
                    <a:noFill/>
                  </pic:spPr>
                </pic:pic>
              </a:graphicData>
            </a:graphic>
          </wp:inline>
        </w:drawing>
      </w:r>
    </w:p>
    <w:p w14:paraId="396EEEE2" w14:textId="5610E102" w:rsidR="008F61C5" w:rsidRDefault="008F61C5" w:rsidP="008F61C5">
      <w:pPr>
        <w:jc w:val="center"/>
        <w:rPr>
          <w:rFonts w:cstheme="minorHAnsi"/>
          <w:b/>
          <w:bCs/>
          <w:sz w:val="24"/>
          <w:szCs w:val="24"/>
        </w:rPr>
      </w:pPr>
      <w:r w:rsidRPr="008F61C5">
        <w:rPr>
          <w:rFonts w:cstheme="minorHAnsi"/>
          <w:b/>
          <w:bCs/>
          <w:sz w:val="24"/>
          <w:szCs w:val="24"/>
        </w:rPr>
        <w:t>Fig. Experimental Setup</w:t>
      </w:r>
    </w:p>
    <w:p w14:paraId="6094F10D" w14:textId="77777777" w:rsidR="00FA767B" w:rsidRPr="008F61C5" w:rsidRDefault="00FA767B" w:rsidP="008F61C5">
      <w:pPr>
        <w:jc w:val="center"/>
        <w:rPr>
          <w:rFonts w:cstheme="minorHAnsi"/>
          <w:b/>
          <w:bCs/>
          <w:sz w:val="24"/>
          <w:szCs w:val="24"/>
        </w:rPr>
      </w:pPr>
    </w:p>
    <w:p w14:paraId="53875150" w14:textId="77777777" w:rsidR="00532484" w:rsidRPr="00E9500C" w:rsidRDefault="00664D46" w:rsidP="00664D46">
      <w:pPr>
        <w:jc w:val="both"/>
        <w:rPr>
          <w:rFonts w:cstheme="minorHAnsi"/>
          <w:b/>
          <w:sz w:val="24"/>
        </w:rPr>
      </w:pPr>
      <w:r w:rsidRPr="00E9500C">
        <w:rPr>
          <w:rFonts w:cstheme="minorHAnsi"/>
          <w:b/>
          <w:sz w:val="24"/>
        </w:rPr>
        <w:t>Data Acquisition</w:t>
      </w:r>
    </w:p>
    <w:p w14:paraId="5212E121" w14:textId="4388B480" w:rsidR="0049652B" w:rsidRDefault="00664D46" w:rsidP="00664D46">
      <w:pPr>
        <w:jc w:val="both"/>
        <w:rPr>
          <w:rFonts w:cstheme="minorHAnsi"/>
          <w:noProof/>
        </w:rPr>
      </w:pPr>
      <w:r>
        <w:rPr>
          <w:rFonts w:cstheme="minorHAnsi"/>
        </w:rPr>
        <w:tab/>
      </w:r>
      <w:r w:rsidR="00A0356D">
        <w:rPr>
          <w:rFonts w:cstheme="minorHAnsi"/>
        </w:rPr>
        <w:t xml:space="preserve">Stereo </w:t>
      </w:r>
      <w:proofErr w:type="gramStart"/>
      <w:r w:rsidR="00A0356D">
        <w:rPr>
          <w:rFonts w:cstheme="minorHAnsi"/>
        </w:rPr>
        <w:t>vision based</w:t>
      </w:r>
      <w:proofErr w:type="gramEnd"/>
      <w:r w:rsidR="00A0356D">
        <w:rPr>
          <w:rFonts w:cstheme="minorHAnsi"/>
        </w:rPr>
        <w:t xml:space="preserve"> Intel </w:t>
      </w:r>
      <w:r w:rsidR="00321EAD">
        <w:rPr>
          <w:rFonts w:cstheme="minorHAnsi"/>
        </w:rPr>
        <w:t>RealSense</w:t>
      </w:r>
      <w:r w:rsidR="00A0356D">
        <w:rPr>
          <w:rFonts w:cstheme="minorHAnsi"/>
        </w:rPr>
        <w:t xml:space="preserve"> is used to acquire RGB-D images simultaneously </w:t>
      </w:r>
      <w:r w:rsidR="0094198F">
        <w:rPr>
          <w:rFonts w:cstheme="minorHAnsi"/>
        </w:rPr>
        <w:t>with</w:t>
      </w:r>
      <w:r w:rsidR="00A0356D">
        <w:rPr>
          <w:rFonts w:cstheme="minorHAnsi"/>
        </w:rPr>
        <w:t xml:space="preserve"> a frame rate of 30 fps</w:t>
      </w:r>
      <w:r w:rsidR="0094198F">
        <w:rPr>
          <w:rFonts w:cstheme="minorHAnsi"/>
        </w:rPr>
        <w:t xml:space="preserve"> at a resolution of 640x480</w:t>
      </w:r>
      <w:r w:rsidR="00A0356D">
        <w:rPr>
          <w:rFonts w:cstheme="minorHAnsi"/>
        </w:rPr>
        <w:t xml:space="preserve">. </w:t>
      </w:r>
      <w:r w:rsidR="002544C9">
        <w:rPr>
          <w:rFonts w:cstheme="minorHAnsi"/>
        </w:rPr>
        <w:t xml:space="preserve">The camera was placed at a distance of 2-3 m from the user. </w:t>
      </w:r>
      <w:r w:rsidR="00294466">
        <w:rPr>
          <w:rFonts w:cstheme="minorHAnsi"/>
        </w:rPr>
        <w:t xml:space="preserve">It uses a rolling shutter technology wherein the frame is captured by scanning the scene horizontally or vertically. It has a </w:t>
      </w:r>
      <w:proofErr w:type="gramStart"/>
      <w:r w:rsidR="00294466">
        <w:rPr>
          <w:rFonts w:cstheme="minorHAnsi"/>
        </w:rPr>
        <w:t>high resolution</w:t>
      </w:r>
      <w:proofErr w:type="gramEnd"/>
      <w:r w:rsidR="00294466">
        <w:rPr>
          <w:rFonts w:cstheme="minorHAnsi"/>
        </w:rPr>
        <w:t xml:space="preserve"> depth, with a narrow field of vision. It consists of two infrared cameras, a RGB camera along with a laser projector. The laser projector is used to improve the efficiency of the depth image. </w:t>
      </w:r>
      <w:r w:rsidR="00490B51">
        <w:rPr>
          <w:rFonts w:cstheme="minorHAnsi"/>
        </w:rPr>
        <w:t xml:space="preserve">Since, the laser needs to be pointed at the user for a prolonged time, </w:t>
      </w:r>
      <w:r w:rsidR="00C53CE8">
        <w:rPr>
          <w:rFonts w:cstheme="minorHAnsi"/>
        </w:rPr>
        <w:t xml:space="preserve">its </w:t>
      </w:r>
      <w:r w:rsidR="00490B51">
        <w:rPr>
          <w:rFonts w:cstheme="minorHAnsi"/>
        </w:rPr>
        <w:t xml:space="preserve">characterization was </w:t>
      </w:r>
      <w:r w:rsidR="00C53CE8">
        <w:rPr>
          <w:rFonts w:cstheme="minorHAnsi"/>
        </w:rPr>
        <w:t>tested</w:t>
      </w:r>
      <w:r w:rsidR="00490B51">
        <w:rPr>
          <w:rFonts w:cstheme="minorHAnsi"/>
        </w:rPr>
        <w:t xml:space="preserve"> where the laser power at different distances was checked with a detector. The laser was set at 150 mW throughout the data collection and its power was verified to be in the range of micro-Watts at a distance of</w:t>
      </w:r>
      <w:r w:rsidR="004D5E94">
        <w:rPr>
          <w:rFonts w:cstheme="minorHAnsi"/>
        </w:rPr>
        <w:t xml:space="preserve"> </w:t>
      </w:r>
      <w:r w:rsidR="00490B51">
        <w:rPr>
          <w:rFonts w:cstheme="minorHAnsi"/>
        </w:rPr>
        <w:t xml:space="preserve">1 foot. </w:t>
      </w:r>
    </w:p>
    <w:p w14:paraId="6E816B4A" w14:textId="7F278E41" w:rsidR="004D5E94" w:rsidRDefault="008A0B10" w:rsidP="00664D46">
      <w:pPr>
        <w:jc w:val="both"/>
        <w:rPr>
          <w:rFonts w:cstheme="minorHAnsi"/>
        </w:rPr>
      </w:pPr>
      <w:r>
        <w:rPr>
          <w:rFonts w:cstheme="minorHAnsi"/>
          <w:noProof/>
        </w:rPr>
        <w:t xml:space="preserve"> </w:t>
      </w:r>
      <w:r w:rsidR="004D5E94">
        <w:rPr>
          <w:rFonts w:cstheme="minorHAnsi"/>
          <w:noProof/>
        </w:rPr>
        <w:drawing>
          <wp:inline distT="0" distB="0" distL="0" distR="0" wp14:anchorId="6C2BDB6D" wp14:editId="2F8F617E">
            <wp:extent cx="2647950" cy="2294255"/>
            <wp:effectExtent l="19050" t="19050" r="19050" b="1079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62339" cy="2306722"/>
                    </a:xfrm>
                    <a:prstGeom prst="rect">
                      <a:avLst/>
                    </a:prstGeom>
                    <a:noFill/>
                    <a:ln>
                      <a:solidFill>
                        <a:schemeClr val="tx1"/>
                      </a:solidFill>
                    </a:ln>
                  </pic:spPr>
                </pic:pic>
              </a:graphicData>
            </a:graphic>
          </wp:inline>
        </w:drawing>
      </w:r>
      <w:r w:rsidR="004D5E94">
        <w:rPr>
          <w:rFonts w:cstheme="minorHAnsi"/>
          <w:noProof/>
        </w:rPr>
        <w:drawing>
          <wp:inline distT="0" distB="0" distL="0" distR="0" wp14:anchorId="0A2AA5E4" wp14:editId="58062789">
            <wp:extent cx="3019425" cy="2302510"/>
            <wp:effectExtent l="19050" t="19050" r="28575" b="215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0">
                      <a:extLst>
                        <a:ext uri="{28A0092B-C50C-407E-A947-70E740481C1C}">
                          <a14:useLocalDpi xmlns:a14="http://schemas.microsoft.com/office/drawing/2010/main" val="0"/>
                        </a:ext>
                      </a:extLst>
                    </a:blip>
                    <a:stretch>
                      <a:fillRect/>
                    </a:stretch>
                  </pic:blipFill>
                  <pic:spPr>
                    <a:xfrm>
                      <a:off x="0" y="0"/>
                      <a:ext cx="3019425" cy="2302510"/>
                    </a:xfrm>
                    <a:prstGeom prst="rect">
                      <a:avLst/>
                    </a:prstGeom>
                    <a:ln>
                      <a:solidFill>
                        <a:schemeClr val="tx1"/>
                      </a:solidFill>
                    </a:ln>
                  </pic:spPr>
                </pic:pic>
              </a:graphicData>
            </a:graphic>
          </wp:inline>
        </w:drawing>
      </w:r>
    </w:p>
    <w:p w14:paraId="2C40A65F" w14:textId="6420D96E" w:rsidR="008F2280" w:rsidRPr="004D5E94" w:rsidRDefault="008F2280" w:rsidP="00664D46">
      <w:pPr>
        <w:jc w:val="both"/>
        <w:rPr>
          <w:rFonts w:cstheme="minorHAnsi"/>
          <w:b/>
          <w:bCs/>
        </w:rPr>
      </w:pPr>
      <w:r>
        <w:rPr>
          <w:rFonts w:cstheme="minorHAnsi"/>
        </w:rPr>
        <w:tab/>
      </w:r>
      <w:r>
        <w:rPr>
          <w:rFonts w:cstheme="minorHAnsi"/>
        </w:rPr>
        <w:tab/>
      </w:r>
      <w:r>
        <w:rPr>
          <w:rFonts w:cstheme="minorHAnsi"/>
        </w:rPr>
        <w:tab/>
      </w:r>
      <w:r w:rsidRPr="004D5E94">
        <w:rPr>
          <w:rFonts w:cstheme="minorHAnsi"/>
          <w:b/>
          <w:bCs/>
        </w:rPr>
        <w:t>Fig   RGB and Depth image of a selected video frame</w:t>
      </w:r>
    </w:p>
    <w:p w14:paraId="094756DD" w14:textId="1438D665" w:rsidR="00490B51" w:rsidRDefault="008E1493" w:rsidP="0049652B">
      <w:pPr>
        <w:ind w:firstLine="720"/>
        <w:jc w:val="both"/>
        <w:rPr>
          <w:rFonts w:cstheme="minorHAnsi"/>
        </w:rPr>
      </w:pPr>
      <w:r>
        <w:rPr>
          <w:rFonts w:cstheme="minorHAnsi"/>
        </w:rPr>
        <w:lastRenderedPageBreak/>
        <w:t xml:space="preserve">CUBEMOS Skeleton tracking </w:t>
      </w:r>
      <w:r w:rsidR="00286194">
        <w:rPr>
          <w:rFonts w:cstheme="minorHAnsi"/>
        </w:rPr>
        <w:t xml:space="preserve">is used along with </w:t>
      </w:r>
      <w:r w:rsidR="00321EAD">
        <w:rPr>
          <w:rFonts w:cstheme="minorHAnsi"/>
        </w:rPr>
        <w:t>RealSense</w:t>
      </w:r>
      <w:r w:rsidR="00286194">
        <w:rPr>
          <w:rFonts w:cstheme="minorHAnsi"/>
        </w:rPr>
        <w:t xml:space="preserve"> for tracking the user’s skeleton joints. </w:t>
      </w:r>
      <w:r w:rsidR="00A15F99">
        <w:rPr>
          <w:rFonts w:cstheme="minorHAnsi"/>
        </w:rPr>
        <w:t xml:space="preserve">It uses depth camera for robust real time results. </w:t>
      </w:r>
      <w:r w:rsidR="00A15F99" w:rsidRPr="00A15F99">
        <w:rPr>
          <w:rFonts w:cstheme="minorHAnsi"/>
        </w:rPr>
        <w:t>The cameras differentiate a human from a background, and then identify the position of a number of features or joints, such as shoulders, knees, elbows and hands. </w:t>
      </w:r>
      <w:r w:rsidR="00EE000B">
        <w:rPr>
          <w:rFonts w:cstheme="minorHAnsi"/>
        </w:rPr>
        <w:t xml:space="preserve"> </w:t>
      </w:r>
      <w:r w:rsidR="00EE000B" w:rsidRPr="00EE000B">
        <w:rPr>
          <w:rFonts w:cstheme="minorHAnsi"/>
        </w:rPr>
        <w:t>Once those joints are identified, the software connects them into a humanoid skeleton and tracks their position real time. This data can then be used to drive interactive displays, games, VR or AR experiences</w:t>
      </w:r>
      <w:r w:rsidR="002818C6">
        <w:rPr>
          <w:rFonts w:cstheme="minorHAnsi"/>
        </w:rPr>
        <w:t>. Using a</w:t>
      </w:r>
      <w:r w:rsidR="00286194">
        <w:rPr>
          <w:rFonts w:cstheme="minorHAnsi"/>
        </w:rPr>
        <w:t xml:space="preserve"> total of 18 joints </w:t>
      </w:r>
      <w:r w:rsidR="00BA7BE7">
        <w:rPr>
          <w:rFonts w:cstheme="minorHAnsi"/>
        </w:rPr>
        <w:t xml:space="preserve">detected, </w:t>
      </w:r>
      <w:r>
        <w:rPr>
          <w:rFonts w:cstheme="minorHAnsi"/>
        </w:rPr>
        <w:t xml:space="preserve">the user’s shoulder and hip joints </w:t>
      </w:r>
      <w:r w:rsidR="00EC35BA">
        <w:rPr>
          <w:rFonts w:cstheme="minorHAnsi"/>
        </w:rPr>
        <w:t>are used to define the region of interest for breath detection.</w:t>
      </w:r>
      <w:r w:rsidR="00A92998">
        <w:rPr>
          <w:rFonts w:cstheme="minorHAnsi"/>
        </w:rPr>
        <w:t xml:space="preserve"> </w:t>
      </w:r>
      <w:r w:rsidR="006853E5">
        <w:rPr>
          <w:rFonts w:cstheme="minorHAnsi"/>
        </w:rPr>
        <w:t>MATLAB is used for filter design while Python is used for real-time breath monitoring and analysis.</w:t>
      </w:r>
    </w:p>
    <w:p w14:paraId="1AF17C7D" w14:textId="5B422E8C" w:rsidR="00886012" w:rsidRDefault="00886012" w:rsidP="00886012">
      <w:pPr>
        <w:ind w:firstLine="720"/>
        <w:jc w:val="center"/>
        <w:rPr>
          <w:rFonts w:cstheme="minorHAnsi"/>
        </w:rPr>
      </w:pPr>
      <w:r>
        <w:rPr>
          <w:rFonts w:cstheme="minorHAnsi"/>
          <w:noProof/>
        </w:rPr>
        <w:drawing>
          <wp:inline distT="0" distB="0" distL="0" distR="0" wp14:anchorId="50B425EE" wp14:editId="1361D842">
            <wp:extent cx="2126129" cy="1860698"/>
            <wp:effectExtent l="19050" t="19050" r="26670" b="254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1" cstate="print">
                      <a:extLst>
                        <a:ext uri="{28A0092B-C50C-407E-A947-70E740481C1C}">
                          <a14:useLocalDpi xmlns:a14="http://schemas.microsoft.com/office/drawing/2010/main" val="0"/>
                        </a:ext>
                      </a:extLst>
                    </a:blip>
                    <a:stretch>
                      <a:fillRect/>
                    </a:stretch>
                  </pic:blipFill>
                  <pic:spPr>
                    <a:xfrm flipH="1">
                      <a:off x="0" y="0"/>
                      <a:ext cx="2139095" cy="1872045"/>
                    </a:xfrm>
                    <a:prstGeom prst="rect">
                      <a:avLst/>
                    </a:prstGeom>
                    <a:ln>
                      <a:solidFill>
                        <a:schemeClr val="tx1"/>
                      </a:solidFill>
                    </a:ln>
                  </pic:spPr>
                </pic:pic>
              </a:graphicData>
            </a:graphic>
          </wp:inline>
        </w:drawing>
      </w:r>
    </w:p>
    <w:p w14:paraId="150085AE" w14:textId="3FCB0335" w:rsidR="008F2280" w:rsidRPr="00E667CB" w:rsidRDefault="008F2280" w:rsidP="008F2280">
      <w:pPr>
        <w:ind w:firstLine="720"/>
        <w:jc w:val="center"/>
        <w:rPr>
          <w:rFonts w:cstheme="minorHAnsi"/>
          <w:b/>
          <w:bCs/>
        </w:rPr>
      </w:pPr>
      <w:r w:rsidRPr="00E667CB">
        <w:rPr>
          <w:rFonts w:cstheme="minorHAnsi"/>
          <w:b/>
          <w:bCs/>
        </w:rPr>
        <w:t>Fig.   Skeleton Tracking on RGM image from a selected video frame</w:t>
      </w:r>
    </w:p>
    <w:p w14:paraId="10DC05E0" w14:textId="64ABE600" w:rsidR="00664D46" w:rsidRDefault="002544C9" w:rsidP="004353A7">
      <w:pPr>
        <w:ind w:firstLine="720"/>
        <w:jc w:val="both"/>
        <w:rPr>
          <w:rFonts w:cstheme="minorHAnsi"/>
        </w:rPr>
      </w:pPr>
      <w:r>
        <w:rPr>
          <w:rFonts w:cstheme="minorHAnsi"/>
        </w:rPr>
        <w:t xml:space="preserve">Vernier Go-Direct Respiration belt is used to validate the results from Intel </w:t>
      </w:r>
      <w:r w:rsidR="00321EAD">
        <w:rPr>
          <w:rFonts w:cstheme="minorHAnsi"/>
        </w:rPr>
        <w:t>RealSense</w:t>
      </w:r>
      <w:r>
        <w:rPr>
          <w:rFonts w:cstheme="minorHAnsi"/>
        </w:rPr>
        <w:t xml:space="preserve">. It uses a force sensor to determine </w:t>
      </w:r>
      <w:r w:rsidR="004353A7">
        <w:rPr>
          <w:rFonts w:cstheme="minorHAnsi"/>
        </w:rPr>
        <w:t>chest expansion</w:t>
      </w:r>
      <w:r>
        <w:rPr>
          <w:rFonts w:cstheme="minorHAnsi"/>
        </w:rPr>
        <w:t xml:space="preserve"> from which breath can be determined. </w:t>
      </w:r>
      <w:r w:rsidR="004353A7">
        <w:rPr>
          <w:rFonts w:cstheme="minorHAnsi"/>
        </w:rPr>
        <w:t xml:space="preserve">This belt could be tied around the user’s chest and used to transmit data either via USB or through Bluetooth. </w:t>
      </w:r>
      <w:r w:rsidR="00FE0F46">
        <w:rPr>
          <w:rFonts w:cstheme="minorHAnsi"/>
        </w:rPr>
        <w:t xml:space="preserve">The breath data sampled at 10 Hz is used simultaneously with the proposed method. </w:t>
      </w:r>
      <w:r w:rsidR="008B085F">
        <w:rPr>
          <w:rFonts w:cstheme="minorHAnsi"/>
        </w:rPr>
        <w:t xml:space="preserve">Python was used to record the RGB-D videos and also was used in real-time algorithm development. In addition, MATLAB was used in designing the filter coefficients. </w:t>
      </w:r>
    </w:p>
    <w:p w14:paraId="51FD3985" w14:textId="04135741" w:rsidR="006911CF" w:rsidRDefault="006911CF" w:rsidP="006911CF">
      <w:pPr>
        <w:jc w:val="both"/>
        <w:rPr>
          <w:rFonts w:cstheme="minorHAnsi"/>
          <w:b/>
          <w:bCs/>
        </w:rPr>
      </w:pPr>
      <w:r w:rsidRPr="006911CF">
        <w:rPr>
          <w:rFonts w:cstheme="minorHAnsi"/>
          <w:b/>
          <w:bCs/>
        </w:rPr>
        <w:t>Region of Interest</w:t>
      </w:r>
    </w:p>
    <w:p w14:paraId="1052C249" w14:textId="51F42FE7" w:rsidR="00FA767B" w:rsidRPr="00FA767B" w:rsidRDefault="00A82F23" w:rsidP="00FA767B">
      <w:pPr>
        <w:jc w:val="both"/>
        <w:rPr>
          <w:rFonts w:cstheme="minorHAnsi"/>
        </w:rPr>
      </w:pPr>
      <w:r>
        <w:rPr>
          <w:rFonts w:cstheme="minorHAnsi"/>
          <w:b/>
          <w:bCs/>
        </w:rPr>
        <w:tab/>
      </w:r>
      <w:r w:rsidR="00EB0A9E">
        <w:rPr>
          <w:rFonts w:cstheme="minorHAnsi"/>
        </w:rPr>
        <w:t>Studies have shown that the chest and abdominal wall movement corresponds with the inhalation and exhalation time period</w:t>
      </w:r>
      <w:r w:rsidR="000B17E1">
        <w:rPr>
          <w:rFonts w:cstheme="minorHAnsi"/>
        </w:rPr>
        <w:t xml:space="preserve"> [25]</w:t>
      </w:r>
      <w:r w:rsidR="00EB0A9E">
        <w:rPr>
          <w:rFonts w:cstheme="minorHAnsi"/>
        </w:rPr>
        <w:t>.</w:t>
      </w:r>
      <w:r w:rsidR="000B17E1">
        <w:rPr>
          <w:rFonts w:cstheme="minorHAnsi"/>
        </w:rPr>
        <w:t xml:space="preserve"> </w:t>
      </w:r>
      <w:r w:rsidR="00113B02">
        <w:rPr>
          <w:rFonts w:cstheme="minorHAnsi"/>
        </w:rPr>
        <w:t xml:space="preserve">This fact is utilizing in selecting a region of interest for a non-contact method of respiration measurement. </w:t>
      </w:r>
      <w:r w:rsidR="00096A40">
        <w:rPr>
          <w:rFonts w:cstheme="minorHAnsi"/>
        </w:rPr>
        <w:t xml:space="preserve">The depth image from every frame is used to </w:t>
      </w:r>
      <w:r w:rsidR="00F30FA6">
        <w:rPr>
          <w:rFonts w:cstheme="minorHAnsi"/>
        </w:rPr>
        <w:t>define a rectangular region of interest based on the 1</w:t>
      </w:r>
      <w:r w:rsidR="00096A40">
        <w:rPr>
          <w:rFonts w:cstheme="minorHAnsi"/>
        </w:rPr>
        <w:t>) Left shoulder joint, 2) Right shoulder joint, 3) Right Hip joint, 4) Left Hip joint</w:t>
      </w:r>
      <w:r w:rsidR="00EB0A9E">
        <w:rPr>
          <w:rFonts w:cstheme="minorHAnsi"/>
        </w:rPr>
        <w:t xml:space="preserve"> </w:t>
      </w:r>
      <w:r w:rsidR="00096A40">
        <w:rPr>
          <w:rFonts w:cstheme="minorHAnsi"/>
        </w:rPr>
        <w:t xml:space="preserve">as shown in </w:t>
      </w:r>
      <w:proofErr w:type="gramStart"/>
      <w:r w:rsidR="00096A40">
        <w:rPr>
          <w:rFonts w:cstheme="minorHAnsi"/>
        </w:rPr>
        <w:t xml:space="preserve">Fig. </w:t>
      </w:r>
      <w:r w:rsidR="00F30FA6">
        <w:rPr>
          <w:rFonts w:cstheme="minorHAnsi"/>
        </w:rPr>
        <w:t>.</w:t>
      </w:r>
      <w:proofErr w:type="gramEnd"/>
      <w:r w:rsidR="00F30FA6">
        <w:rPr>
          <w:rFonts w:cstheme="minorHAnsi"/>
        </w:rPr>
        <w:t xml:space="preserve"> </w:t>
      </w:r>
      <w:r w:rsidR="00C04254">
        <w:rPr>
          <w:rFonts w:cstheme="minorHAnsi"/>
        </w:rPr>
        <w:t>T</w:t>
      </w:r>
      <w:r w:rsidR="00F30FA6">
        <w:rPr>
          <w:rFonts w:cstheme="minorHAnsi"/>
        </w:rPr>
        <w:t xml:space="preserve">he </w:t>
      </w:r>
      <w:r w:rsidR="00C04254">
        <w:rPr>
          <w:rFonts w:cstheme="minorHAnsi"/>
        </w:rPr>
        <w:t xml:space="preserve">rectangular </w:t>
      </w:r>
      <w:r w:rsidR="00F30FA6">
        <w:rPr>
          <w:rFonts w:cstheme="minorHAnsi"/>
        </w:rPr>
        <w:t xml:space="preserve">ROI is further </w:t>
      </w:r>
      <w:r w:rsidR="00C04254">
        <w:rPr>
          <w:rFonts w:cstheme="minorHAnsi"/>
        </w:rPr>
        <w:t xml:space="preserve">narrowed down </w:t>
      </w:r>
      <w:r w:rsidR="00C74827">
        <w:rPr>
          <w:rFonts w:cstheme="minorHAnsi"/>
        </w:rPr>
        <w:t xml:space="preserve">by selecting a region within itself based on its </w:t>
      </w:r>
      <w:r w:rsidR="0016197A">
        <w:rPr>
          <w:rFonts w:cstheme="minorHAnsi"/>
        </w:rPr>
        <w:t xml:space="preserve">own </w:t>
      </w:r>
      <w:r w:rsidR="00C74827">
        <w:rPr>
          <w:rFonts w:cstheme="minorHAnsi"/>
        </w:rPr>
        <w:t xml:space="preserve">width and height. </w:t>
      </w:r>
      <w:r w:rsidR="003842A5">
        <w:rPr>
          <w:rFonts w:cstheme="minorHAnsi"/>
        </w:rPr>
        <w:t>The smaller ROI with width w and height h is centered inside the rectangular ROI of width w</w:t>
      </w:r>
      <w:r w:rsidR="003842A5" w:rsidRPr="003842A5">
        <w:rPr>
          <w:rFonts w:cstheme="minorHAnsi"/>
          <w:sz w:val="24"/>
          <w:szCs w:val="24"/>
          <w:vertAlign w:val="subscript"/>
        </w:rPr>
        <w:t>i</w:t>
      </w:r>
      <w:r w:rsidR="003842A5">
        <w:rPr>
          <w:rFonts w:cstheme="minorHAnsi"/>
        </w:rPr>
        <w:t xml:space="preserve"> and height h</w:t>
      </w:r>
      <w:r w:rsidR="003842A5" w:rsidRPr="003842A5">
        <w:rPr>
          <w:rFonts w:cstheme="minorHAnsi"/>
          <w:sz w:val="24"/>
          <w:szCs w:val="24"/>
          <w:vertAlign w:val="subscript"/>
        </w:rPr>
        <w:t>i</w:t>
      </w:r>
      <w:r w:rsidR="002C359C">
        <w:rPr>
          <w:rFonts w:cstheme="minorHAnsi"/>
        </w:rPr>
        <w:t xml:space="preserve"> and computed as shown below:</w:t>
      </w:r>
    </w:p>
    <w:p w14:paraId="3E6EBB0B" w14:textId="36E38B10" w:rsidR="00FA767B" w:rsidRDefault="00CC7F62" w:rsidP="00CC7F62">
      <w:pPr>
        <w:jc w:val="center"/>
      </w:pPr>
      <w:r w:rsidRPr="004468D5">
        <w:rPr>
          <w:position w:val="-12"/>
        </w:rPr>
        <w:object w:dxaOrig="1260" w:dyaOrig="360" w14:anchorId="771B1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3pt;height:18pt" o:ole="">
            <v:imagedata r:id="rId12" o:title=""/>
          </v:shape>
          <o:OLEObject Type="Embed" ProgID="Equation.DSMT4" ShapeID="_x0000_i1031" DrawAspect="Content" ObjectID="_1676172492" r:id="rId13"/>
        </w:object>
      </w:r>
    </w:p>
    <w:p w14:paraId="525AC4F2" w14:textId="11EFFD32" w:rsidR="00FA767B" w:rsidRDefault="00FA767B" w:rsidP="00CC7F62">
      <w:pPr>
        <w:jc w:val="center"/>
      </w:pPr>
      <w:r w:rsidRPr="004468D5">
        <w:rPr>
          <w:position w:val="-12"/>
        </w:rPr>
        <w:object w:dxaOrig="1180" w:dyaOrig="360" w14:anchorId="567CEF2A">
          <v:shape id="_x0000_i1043" type="#_x0000_t75" style="width:59.25pt;height:18pt" o:ole="">
            <v:imagedata r:id="rId14" o:title=""/>
          </v:shape>
          <o:OLEObject Type="Embed" ProgID="Equation.DSMT4" ShapeID="_x0000_i1043" DrawAspect="Content" ObjectID="_1676172493" r:id="rId15"/>
        </w:object>
      </w:r>
    </w:p>
    <w:p w14:paraId="19102A88" w14:textId="3C2D74B8" w:rsidR="006911CF" w:rsidRDefault="00EB0A9E" w:rsidP="008959FB">
      <w:pPr>
        <w:jc w:val="center"/>
        <w:rPr>
          <w:rFonts w:cstheme="minorHAnsi"/>
          <w:b/>
          <w:bCs/>
        </w:rPr>
      </w:pPr>
      <w:r>
        <w:rPr>
          <w:rFonts w:cstheme="minorHAnsi"/>
          <w:b/>
          <w:bCs/>
          <w:noProof/>
        </w:rPr>
        <w:lastRenderedPageBreak/>
        <w:drawing>
          <wp:inline distT="0" distB="0" distL="0" distR="0" wp14:anchorId="6002956C" wp14:editId="01BB9D2A">
            <wp:extent cx="6057900" cy="2913380"/>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6">
                      <a:extLst>
                        <a:ext uri="{28A0092B-C50C-407E-A947-70E740481C1C}">
                          <a14:useLocalDpi xmlns:a14="http://schemas.microsoft.com/office/drawing/2010/main" val="0"/>
                        </a:ext>
                      </a:extLst>
                    </a:blip>
                    <a:stretch>
                      <a:fillRect/>
                    </a:stretch>
                  </pic:blipFill>
                  <pic:spPr>
                    <a:xfrm>
                      <a:off x="0" y="0"/>
                      <a:ext cx="6057900" cy="2913380"/>
                    </a:xfrm>
                    <a:prstGeom prst="rect">
                      <a:avLst/>
                    </a:prstGeom>
                  </pic:spPr>
                </pic:pic>
              </a:graphicData>
            </a:graphic>
          </wp:inline>
        </w:drawing>
      </w:r>
    </w:p>
    <w:p w14:paraId="676B9ECF" w14:textId="3FC25588" w:rsidR="008959FB" w:rsidRPr="006911CF" w:rsidRDefault="008959FB" w:rsidP="008959FB">
      <w:pPr>
        <w:jc w:val="center"/>
        <w:rPr>
          <w:rFonts w:cstheme="minorHAnsi"/>
          <w:b/>
          <w:bCs/>
        </w:rPr>
      </w:pPr>
      <w:r>
        <w:rPr>
          <w:rFonts w:cstheme="minorHAnsi"/>
          <w:b/>
          <w:bCs/>
        </w:rPr>
        <w:t>Fig.  ROI Size Definition</w:t>
      </w:r>
    </w:p>
    <w:p w14:paraId="63DA0E95" w14:textId="77777777" w:rsidR="00CD2818" w:rsidRDefault="00CD2818" w:rsidP="00CD2818">
      <w:pPr>
        <w:jc w:val="both"/>
        <w:rPr>
          <w:rFonts w:cstheme="minorHAnsi"/>
          <w:b/>
          <w:sz w:val="24"/>
        </w:rPr>
      </w:pPr>
      <w:r w:rsidRPr="00CD2818">
        <w:rPr>
          <w:rFonts w:cstheme="minorHAnsi"/>
          <w:b/>
          <w:sz w:val="24"/>
        </w:rPr>
        <w:t xml:space="preserve">Dataset </w:t>
      </w:r>
    </w:p>
    <w:p w14:paraId="54EE1A68" w14:textId="415C3DDC" w:rsidR="00137D7A" w:rsidRDefault="00CD2818" w:rsidP="00CD2818">
      <w:pPr>
        <w:jc w:val="both"/>
        <w:rPr>
          <w:rFonts w:cstheme="minorHAnsi"/>
        </w:rPr>
      </w:pPr>
      <w:r w:rsidRPr="00CD2818">
        <w:rPr>
          <w:rFonts w:cstheme="minorHAnsi"/>
        </w:rPr>
        <w:tab/>
        <w:t xml:space="preserve">The proposed method was tested </w:t>
      </w:r>
      <w:r>
        <w:rPr>
          <w:rFonts w:cstheme="minorHAnsi"/>
        </w:rPr>
        <w:t>with</w:t>
      </w:r>
      <w:r w:rsidRPr="00CD2818">
        <w:rPr>
          <w:rFonts w:cstheme="minorHAnsi"/>
        </w:rPr>
        <w:t xml:space="preserve"> 15 </w:t>
      </w:r>
      <w:r>
        <w:rPr>
          <w:rFonts w:cstheme="minorHAnsi"/>
        </w:rPr>
        <w:t>adults</w:t>
      </w:r>
      <w:r w:rsidRPr="00CD2818">
        <w:rPr>
          <w:rFonts w:cstheme="minorHAnsi"/>
        </w:rPr>
        <w:t xml:space="preserve"> </w:t>
      </w:r>
      <w:r>
        <w:rPr>
          <w:rFonts w:cstheme="minorHAnsi"/>
        </w:rPr>
        <w:t xml:space="preserve">for different breathing patterns such as Normal, Slow, Fast breathing. In addition, a period wherein the user holds his breath after a breath cycle was also achieved. </w:t>
      </w:r>
      <w:r w:rsidR="000849DC">
        <w:rPr>
          <w:rFonts w:cstheme="minorHAnsi"/>
        </w:rPr>
        <w:t xml:space="preserve">Each participant was informed of the research objective and assured of their safety. </w:t>
      </w:r>
      <w:r>
        <w:rPr>
          <w:rFonts w:cstheme="minorHAnsi"/>
        </w:rPr>
        <w:t>The data was recorded</w:t>
      </w:r>
      <w:r w:rsidR="008848D2">
        <w:rPr>
          <w:rFonts w:cstheme="minorHAnsi"/>
        </w:rPr>
        <w:t xml:space="preserve"> indoor</w:t>
      </w:r>
      <w:r>
        <w:rPr>
          <w:rFonts w:cstheme="minorHAnsi"/>
        </w:rPr>
        <w:t xml:space="preserve"> with the users sitting in front of the camera at a distance of 2-3 meters</w:t>
      </w:r>
      <w:r w:rsidR="008848D2">
        <w:rPr>
          <w:rFonts w:cstheme="minorHAnsi"/>
        </w:rPr>
        <w:t xml:space="preserve"> </w:t>
      </w:r>
      <w:r w:rsidR="007551CA">
        <w:rPr>
          <w:rFonts w:cstheme="minorHAnsi"/>
        </w:rPr>
        <w:t>in a well-lit environment</w:t>
      </w:r>
      <w:r>
        <w:rPr>
          <w:rFonts w:cstheme="minorHAnsi"/>
        </w:rPr>
        <w:t xml:space="preserve">. </w:t>
      </w:r>
      <w:r w:rsidR="008E1493">
        <w:rPr>
          <w:rFonts w:cstheme="minorHAnsi"/>
        </w:rPr>
        <w:t xml:space="preserve">The users wore the respiration belt and faced the camera </w:t>
      </w:r>
      <w:r w:rsidR="00652E53">
        <w:rPr>
          <w:rFonts w:cstheme="minorHAnsi"/>
        </w:rPr>
        <w:t xml:space="preserve">for </w:t>
      </w:r>
      <w:r w:rsidR="008E1493">
        <w:rPr>
          <w:rFonts w:cstheme="minorHAnsi"/>
        </w:rPr>
        <w:t>a period of 50 seconds</w:t>
      </w:r>
      <w:r w:rsidR="00652E53">
        <w:rPr>
          <w:rFonts w:cstheme="minorHAnsi"/>
        </w:rPr>
        <w:t xml:space="preserve"> for the mentioned breathing patterns</w:t>
      </w:r>
      <w:r w:rsidR="008E1493">
        <w:rPr>
          <w:rFonts w:cstheme="minorHAnsi"/>
        </w:rPr>
        <w:t>.</w:t>
      </w:r>
      <w:r w:rsidR="00B11957">
        <w:rPr>
          <w:rFonts w:cstheme="minorHAnsi"/>
        </w:rPr>
        <w:t xml:space="preserve"> They were instructed to minimize the movement of their arms during the test since the tightening of the muscles introduces motion artifacts.</w:t>
      </w:r>
      <w:r w:rsidR="008E1493">
        <w:rPr>
          <w:rFonts w:cstheme="minorHAnsi"/>
        </w:rPr>
        <w:t xml:space="preserve"> </w:t>
      </w:r>
      <w:r w:rsidR="00E56EB2">
        <w:rPr>
          <w:rFonts w:cstheme="minorHAnsi"/>
        </w:rPr>
        <w:t xml:space="preserve">Both the respiration belt and Intel </w:t>
      </w:r>
      <w:r w:rsidR="00321EAD">
        <w:rPr>
          <w:rFonts w:cstheme="minorHAnsi"/>
        </w:rPr>
        <w:t>RealSense</w:t>
      </w:r>
      <w:r w:rsidR="00E56EB2">
        <w:rPr>
          <w:rFonts w:cstheme="minorHAnsi"/>
        </w:rPr>
        <w:t xml:space="preserve"> were operated simultaneously to obtain data. </w:t>
      </w:r>
      <w:r w:rsidR="008848D2">
        <w:rPr>
          <w:rFonts w:cstheme="minorHAnsi"/>
        </w:rPr>
        <w:t xml:space="preserve">Finally, data from the respiration belt and </w:t>
      </w:r>
      <w:r w:rsidR="005B2354">
        <w:rPr>
          <w:rFonts w:cstheme="minorHAnsi"/>
        </w:rPr>
        <w:t xml:space="preserve">Intel </w:t>
      </w:r>
      <w:r w:rsidR="00321EAD">
        <w:rPr>
          <w:rFonts w:cstheme="minorHAnsi"/>
        </w:rPr>
        <w:t>RealSense</w:t>
      </w:r>
      <w:r w:rsidR="005B2354">
        <w:rPr>
          <w:rFonts w:cstheme="minorHAnsi"/>
        </w:rPr>
        <w:t xml:space="preserve"> based </w:t>
      </w:r>
      <w:r w:rsidR="008848D2">
        <w:rPr>
          <w:rFonts w:cstheme="minorHAnsi"/>
        </w:rPr>
        <w:t xml:space="preserve">RGB-D video was </w:t>
      </w:r>
      <w:r w:rsidR="005B2354">
        <w:rPr>
          <w:rFonts w:cstheme="minorHAnsi"/>
        </w:rPr>
        <w:t>recorded</w:t>
      </w:r>
      <w:r w:rsidR="008040E3">
        <w:rPr>
          <w:rFonts w:cstheme="minorHAnsi"/>
        </w:rPr>
        <w:t xml:space="preserve"> and stored</w:t>
      </w:r>
      <w:r w:rsidR="008848D2">
        <w:rPr>
          <w:rFonts w:cstheme="minorHAnsi"/>
        </w:rPr>
        <w:t xml:space="preserve">. </w:t>
      </w:r>
    </w:p>
    <w:p w14:paraId="0ABDFD64" w14:textId="35AE8EFD" w:rsidR="008F61C5" w:rsidRDefault="008F61C5" w:rsidP="00CD2818">
      <w:pPr>
        <w:jc w:val="both"/>
        <w:rPr>
          <w:rFonts w:cstheme="minorHAnsi"/>
        </w:rPr>
      </w:pPr>
    </w:p>
    <w:p w14:paraId="04B05974" w14:textId="77777777" w:rsidR="008F61C5" w:rsidRDefault="008F61C5" w:rsidP="00CD2818">
      <w:pPr>
        <w:jc w:val="both"/>
        <w:rPr>
          <w:rFonts w:cstheme="minorHAnsi"/>
        </w:rPr>
      </w:pPr>
    </w:p>
    <w:p w14:paraId="25459531" w14:textId="77777777" w:rsidR="00A526B8" w:rsidRDefault="008B085F" w:rsidP="00CD2818">
      <w:pPr>
        <w:jc w:val="both"/>
        <w:rPr>
          <w:rFonts w:cstheme="minorHAnsi"/>
          <w:b/>
          <w:sz w:val="24"/>
        </w:rPr>
      </w:pPr>
      <w:r w:rsidRPr="008B085F">
        <w:rPr>
          <w:rFonts w:cstheme="minorHAnsi"/>
          <w:b/>
          <w:sz w:val="24"/>
        </w:rPr>
        <w:t>METHODOLOGY</w:t>
      </w:r>
    </w:p>
    <w:p w14:paraId="797940E1" w14:textId="6508DA88" w:rsidR="008B085F" w:rsidRDefault="004B67F5" w:rsidP="00CD2818">
      <w:pPr>
        <w:jc w:val="both"/>
        <w:rPr>
          <w:rFonts w:cstheme="minorHAnsi"/>
        </w:rPr>
      </w:pPr>
      <w:r w:rsidRPr="004B67F5">
        <w:rPr>
          <w:rFonts w:cstheme="minorHAnsi"/>
        </w:rPr>
        <w:tab/>
        <w:t xml:space="preserve">The </w:t>
      </w:r>
      <w:r>
        <w:rPr>
          <w:rFonts w:cstheme="minorHAnsi"/>
        </w:rPr>
        <w:t xml:space="preserve">working of the proposed system to extract breath from depth data captured by Intel </w:t>
      </w:r>
      <w:r w:rsidR="00321EAD">
        <w:rPr>
          <w:rFonts w:cstheme="minorHAnsi"/>
        </w:rPr>
        <w:t>RealSense</w:t>
      </w:r>
      <w:r>
        <w:rPr>
          <w:rFonts w:cstheme="minorHAnsi"/>
        </w:rPr>
        <w:t xml:space="preserve"> D415 is illustrated in </w:t>
      </w:r>
      <w:proofErr w:type="gramStart"/>
      <w:r>
        <w:rPr>
          <w:rFonts w:cstheme="minorHAnsi"/>
        </w:rPr>
        <w:t>Fig. .</w:t>
      </w:r>
      <w:proofErr w:type="gramEnd"/>
    </w:p>
    <w:p w14:paraId="1FB4897F" w14:textId="43B56A05" w:rsidR="00411AF5" w:rsidRDefault="00411AF5" w:rsidP="00411AF5">
      <w:pPr>
        <w:jc w:val="center"/>
        <w:rPr>
          <w:rFonts w:cstheme="minorHAnsi"/>
        </w:rPr>
      </w:pPr>
    </w:p>
    <w:p w14:paraId="69E2B01A" w14:textId="388AB97A" w:rsidR="0085356E" w:rsidRDefault="0085356E" w:rsidP="00CD2818">
      <w:pPr>
        <w:jc w:val="both"/>
        <w:rPr>
          <w:rFonts w:cstheme="minorHAnsi"/>
        </w:rPr>
      </w:pPr>
    </w:p>
    <w:p w14:paraId="3CFA439B" w14:textId="29ECFD5C" w:rsidR="0085356E" w:rsidRDefault="0085356E" w:rsidP="00CD2818">
      <w:pPr>
        <w:jc w:val="both"/>
        <w:rPr>
          <w:rFonts w:cstheme="minorHAnsi"/>
        </w:rPr>
      </w:pPr>
      <w:r>
        <w:rPr>
          <w:rFonts w:cstheme="minorHAnsi"/>
          <w:noProof/>
        </w:rPr>
        <w:lastRenderedPageBreak/>
        <w:drawing>
          <wp:inline distT="0" distB="0" distL="0" distR="0" wp14:anchorId="03C07603" wp14:editId="6A3BE9E1">
            <wp:extent cx="6057900" cy="18840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057900" cy="1884045"/>
                    </a:xfrm>
                    <a:prstGeom prst="rect">
                      <a:avLst/>
                    </a:prstGeom>
                  </pic:spPr>
                </pic:pic>
              </a:graphicData>
            </a:graphic>
          </wp:inline>
        </w:drawing>
      </w:r>
    </w:p>
    <w:p w14:paraId="10ECBBC8" w14:textId="77777777" w:rsidR="0085356E" w:rsidRDefault="0085356E" w:rsidP="00CD2818">
      <w:pPr>
        <w:jc w:val="both"/>
        <w:rPr>
          <w:rFonts w:cstheme="minorHAnsi"/>
        </w:rPr>
      </w:pPr>
    </w:p>
    <w:p w14:paraId="1EAB8918" w14:textId="7D03B966" w:rsidR="00A0639F" w:rsidRPr="00D67701" w:rsidRDefault="004B67F5" w:rsidP="00CD2818">
      <w:pPr>
        <w:jc w:val="both"/>
        <w:rPr>
          <w:rFonts w:cstheme="minorHAnsi"/>
          <w:b/>
          <w:bCs/>
          <w:sz w:val="24"/>
          <w:szCs w:val="24"/>
        </w:rPr>
      </w:pPr>
      <w:r>
        <w:rPr>
          <w:rFonts w:cstheme="minorHAnsi"/>
        </w:rPr>
        <w:tab/>
      </w:r>
      <w:r w:rsidR="00D67701">
        <w:rPr>
          <w:rFonts w:cstheme="minorHAnsi"/>
        </w:rPr>
        <w:tab/>
      </w:r>
      <w:r w:rsidR="00D67701">
        <w:rPr>
          <w:rFonts w:cstheme="minorHAnsi"/>
        </w:rPr>
        <w:tab/>
      </w:r>
      <w:r w:rsidR="00D67701" w:rsidRPr="00D67701">
        <w:rPr>
          <w:rFonts w:cstheme="minorHAnsi"/>
          <w:b/>
          <w:bCs/>
          <w:sz w:val="24"/>
          <w:szCs w:val="24"/>
        </w:rPr>
        <w:t>Fig</w:t>
      </w:r>
    </w:p>
    <w:p w14:paraId="3BBAEDE7" w14:textId="40429C13" w:rsidR="004B67F5" w:rsidRPr="004B67F5" w:rsidRDefault="004B67F5" w:rsidP="00A0639F">
      <w:pPr>
        <w:ind w:firstLine="720"/>
        <w:jc w:val="both"/>
        <w:rPr>
          <w:rFonts w:cstheme="minorHAnsi"/>
        </w:rPr>
      </w:pPr>
      <w:r>
        <w:rPr>
          <w:rFonts w:cstheme="minorHAnsi"/>
        </w:rPr>
        <w:t>The sequence of RGB images obtained are used as input to the Skeleton Tracking API. The Skeleton Tracking software takes a RGB image as an input and returns the co-ordinates of 18 joints</w:t>
      </w:r>
      <w:r w:rsidR="00806911">
        <w:rPr>
          <w:rFonts w:cstheme="minorHAnsi"/>
        </w:rPr>
        <w:t xml:space="preserve"> along with their confidence scores. </w:t>
      </w:r>
      <w:r w:rsidR="00BE7210">
        <w:rPr>
          <w:rFonts w:cstheme="minorHAnsi"/>
        </w:rPr>
        <w:t xml:space="preserve">Since the chest wall movement is directly proportional to the breathing pattern in most cases, the region of interest is selected as shown in Fig. </w:t>
      </w:r>
      <w:proofErr w:type="gramStart"/>
      <w:r w:rsidR="00BE7210">
        <w:rPr>
          <w:rFonts w:cstheme="minorHAnsi"/>
        </w:rPr>
        <w:t xml:space="preserve">  </w:t>
      </w:r>
      <w:r w:rsidR="009900E1">
        <w:rPr>
          <w:rFonts w:cstheme="minorHAnsi"/>
        </w:rPr>
        <w:t>.</w:t>
      </w:r>
      <w:proofErr w:type="gramEnd"/>
      <w:r w:rsidR="009900E1">
        <w:rPr>
          <w:rFonts w:cstheme="minorHAnsi"/>
        </w:rPr>
        <w:t xml:space="preserve"> </w:t>
      </w:r>
      <w:r w:rsidR="00137D7A">
        <w:rPr>
          <w:rFonts w:cstheme="minorHAnsi"/>
        </w:rPr>
        <w:t xml:space="preserve">Since depth data has susceptible to noise, holes appear in the depth image which tend to introduce errors. A median-based approach to fill the holes is used where the median value of the selected ROI is mapped to the pixels with no depth data. </w:t>
      </w:r>
      <w:r w:rsidR="009900E1">
        <w:rPr>
          <w:rFonts w:cstheme="minorHAnsi"/>
        </w:rPr>
        <w:t xml:space="preserve">Once the ROI is selected, an </w:t>
      </w:r>
      <w:r w:rsidR="00A0639F">
        <w:rPr>
          <w:rFonts w:cstheme="minorHAnsi"/>
        </w:rPr>
        <w:t>intensity-based</w:t>
      </w:r>
      <w:r w:rsidR="009900E1">
        <w:rPr>
          <w:rFonts w:cstheme="minorHAnsi"/>
        </w:rPr>
        <w:t xml:space="preserve"> approach is used to extract respiration. The selected region</w:t>
      </w:r>
      <w:r w:rsidR="007C77A8">
        <w:rPr>
          <w:rFonts w:cstheme="minorHAnsi"/>
        </w:rPr>
        <w:t xml:space="preserve"> R</w:t>
      </w:r>
      <w:r w:rsidR="001220C2">
        <w:rPr>
          <w:rFonts w:cstheme="minorHAnsi"/>
        </w:rPr>
        <w:t xml:space="preserve"> </w:t>
      </w:r>
      <w:r w:rsidR="00553691">
        <w:rPr>
          <w:rFonts w:cstheme="minorHAnsi"/>
        </w:rPr>
        <w:t xml:space="preserve">is </w:t>
      </w:r>
      <w:r w:rsidR="009900E1">
        <w:rPr>
          <w:rFonts w:cstheme="minorHAnsi"/>
        </w:rPr>
        <w:t xml:space="preserve">represented by pixels with </w:t>
      </w:r>
      <w:r w:rsidR="001220C2">
        <w:rPr>
          <w:rFonts w:cstheme="minorHAnsi"/>
        </w:rPr>
        <w:t>R</w:t>
      </w:r>
      <w:r w:rsidR="009900E1">
        <w:rPr>
          <w:rFonts w:cstheme="minorHAnsi"/>
        </w:rPr>
        <w:t xml:space="preserve"> rows and </w:t>
      </w:r>
      <w:r w:rsidR="001220C2">
        <w:rPr>
          <w:rFonts w:cstheme="minorHAnsi"/>
        </w:rPr>
        <w:t xml:space="preserve">C </w:t>
      </w:r>
      <w:r w:rsidR="009900E1">
        <w:rPr>
          <w:rFonts w:cstheme="minorHAnsi"/>
        </w:rPr>
        <w:t>columns</w:t>
      </w:r>
      <w:r w:rsidR="006C25EF">
        <w:rPr>
          <w:rFonts w:cstheme="minorHAnsi"/>
        </w:rPr>
        <w:t>.</w:t>
      </w:r>
      <w:r w:rsidR="00325F8B">
        <w:rPr>
          <w:rFonts w:cstheme="minorHAnsi"/>
        </w:rPr>
        <w:t xml:space="preserve"> The mean intensity</w:t>
      </w:r>
      <w:r w:rsidR="00E74670">
        <w:rPr>
          <w:rFonts w:cstheme="minorHAnsi"/>
        </w:rPr>
        <w:t xml:space="preserve"> </w:t>
      </w:r>
      <w:r w:rsidR="00E74670" w:rsidRPr="00571D78">
        <w:rPr>
          <w:position w:val="-10"/>
        </w:rPr>
        <w:object w:dxaOrig="540" w:dyaOrig="320" w14:anchorId="012B4E63">
          <v:shape id="_x0000_i1025" type="#_x0000_t75" style="width:28.5pt;height:14.25pt" o:ole="">
            <v:imagedata r:id="rId18" o:title=""/>
          </v:shape>
          <o:OLEObject Type="Embed" ProgID="Equation.DSMT4" ShapeID="_x0000_i1025" DrawAspect="Content" ObjectID="_1676172494" r:id="rId19"/>
        </w:object>
      </w:r>
      <w:r w:rsidR="00DF498A">
        <w:rPr>
          <w:rFonts w:cstheme="minorHAnsi"/>
        </w:rPr>
        <w:t xml:space="preserve">for a signal </w:t>
      </w:r>
      <w:r w:rsidR="007830C4">
        <w:rPr>
          <w:rFonts w:cstheme="minorHAnsi"/>
        </w:rPr>
        <w:t xml:space="preserve">of </w:t>
      </w:r>
      <w:r w:rsidR="00DF498A">
        <w:rPr>
          <w:rFonts w:cstheme="minorHAnsi"/>
        </w:rPr>
        <w:t>length is given as</w:t>
      </w:r>
    </w:p>
    <w:p w14:paraId="0D457BA1" w14:textId="717598BC" w:rsidR="003E2547" w:rsidRDefault="00FE55A0" w:rsidP="001D583F">
      <w:pPr>
        <w:rPr>
          <w:rFonts w:cstheme="minorHAnsi"/>
          <w:sz w:val="18"/>
        </w:rPr>
      </w:pPr>
      <w:r>
        <w:rPr>
          <w:rFonts w:cstheme="minorHAnsi"/>
          <w:sz w:val="18"/>
        </w:rPr>
        <w:tab/>
      </w:r>
      <w:r>
        <w:rPr>
          <w:rFonts w:cstheme="minorHAnsi"/>
          <w:sz w:val="18"/>
        </w:rPr>
        <w:tab/>
      </w:r>
      <w:r>
        <w:rPr>
          <w:rFonts w:cstheme="minorHAnsi"/>
          <w:sz w:val="18"/>
        </w:rPr>
        <w:tab/>
      </w:r>
      <w:r>
        <w:rPr>
          <w:rFonts w:cstheme="minorHAnsi"/>
          <w:sz w:val="18"/>
        </w:rPr>
        <w:tab/>
      </w:r>
      <w:r w:rsidR="00DC7E8D" w:rsidRPr="00571D78">
        <w:rPr>
          <w:position w:val="-28"/>
        </w:rPr>
        <w:object w:dxaOrig="3100" w:dyaOrig="660" w14:anchorId="62081630">
          <v:shape id="_x0000_i1026" type="#_x0000_t75" style="width:158.25pt;height:36pt" o:ole="">
            <v:imagedata r:id="rId20" o:title=""/>
          </v:shape>
          <o:OLEObject Type="Embed" ProgID="Equation.DSMT4" ShapeID="_x0000_i1026" DrawAspect="Content" ObjectID="_1676172495" r:id="rId21"/>
        </w:object>
      </w:r>
    </w:p>
    <w:p w14:paraId="07AFD146" w14:textId="77777777" w:rsidR="00AB0DD4" w:rsidRDefault="00137D7A" w:rsidP="00981119">
      <w:pPr>
        <w:jc w:val="both"/>
        <w:rPr>
          <w:rFonts w:cstheme="minorHAnsi"/>
        </w:rPr>
      </w:pPr>
      <w:r>
        <w:rPr>
          <w:rFonts w:cstheme="minorHAnsi"/>
          <w:sz w:val="18"/>
        </w:rPr>
        <w:tab/>
      </w:r>
      <w:r w:rsidRPr="00137D7A">
        <w:rPr>
          <w:rFonts w:cstheme="minorHAnsi"/>
          <w:szCs w:val="28"/>
        </w:rPr>
        <w:t>The Mean intensity</w:t>
      </w:r>
      <w:r>
        <w:rPr>
          <w:rFonts w:cstheme="minorHAnsi"/>
          <w:szCs w:val="28"/>
        </w:rPr>
        <w:t xml:space="preserve"> is calculated over a period of time representing the respiration of the user. </w:t>
      </w:r>
      <w:r w:rsidR="006B59FF">
        <w:rPr>
          <w:rFonts w:cstheme="minorHAnsi"/>
          <w:szCs w:val="28"/>
        </w:rPr>
        <w:t xml:space="preserve">Several methods have been used to eliminate noise from the calculated mean intensity. Moving Average based methods tend to eliminate the higher frequencies is one of the approaches used to filter noise. However, when used to extract different breathing patterns such as slow, normal, fast breathing, it fails to provide an accurate measure of the user’s breath. </w:t>
      </w:r>
      <w:r w:rsidR="005D0CD3">
        <w:rPr>
          <w:rFonts w:cstheme="minorHAnsi"/>
          <w:szCs w:val="28"/>
        </w:rPr>
        <w:t xml:space="preserve">Savitzky-Golay </w:t>
      </w:r>
      <w:r w:rsidR="000B5D3A">
        <w:rPr>
          <w:rFonts w:cstheme="minorHAnsi"/>
          <w:szCs w:val="28"/>
        </w:rPr>
        <w:t xml:space="preserve">filter has been employed in several implementations to smooth the data. However, similar to Moving average method, it tends to eliminate higher frequencies. </w:t>
      </w:r>
      <w:r w:rsidR="006B59FF">
        <w:rPr>
          <w:rFonts w:cstheme="minorHAnsi"/>
          <w:szCs w:val="28"/>
        </w:rPr>
        <w:t xml:space="preserve">Hence, an FIR Bandpass filter </w:t>
      </w:r>
      <w:r w:rsidR="00B4780D">
        <w:rPr>
          <w:rFonts w:cstheme="minorHAnsi"/>
          <w:szCs w:val="28"/>
        </w:rPr>
        <w:t xml:space="preserve">of order 16 </w:t>
      </w:r>
      <w:r w:rsidR="006B59FF">
        <w:rPr>
          <w:rFonts w:cstheme="minorHAnsi"/>
          <w:szCs w:val="28"/>
        </w:rPr>
        <w:t xml:space="preserve">has been used with </w:t>
      </w:r>
      <w:r w:rsidR="0048543E">
        <w:rPr>
          <w:rFonts w:cstheme="minorHAnsi"/>
          <w:szCs w:val="28"/>
        </w:rPr>
        <w:t>cut-off frequencies</w:t>
      </w:r>
      <w:r w:rsidR="006B59FF">
        <w:rPr>
          <w:rFonts w:cstheme="minorHAnsi"/>
          <w:szCs w:val="28"/>
        </w:rPr>
        <w:t xml:space="preserve"> </w:t>
      </w:r>
      <w:r w:rsidR="006B59FF" w:rsidRPr="00A11190">
        <w:rPr>
          <w:rFonts w:cstheme="minorHAnsi"/>
        </w:rPr>
        <w:t>0.</w:t>
      </w:r>
      <w:r w:rsidR="006B59FF">
        <w:rPr>
          <w:rFonts w:cstheme="minorHAnsi"/>
        </w:rPr>
        <w:t>1</w:t>
      </w:r>
      <w:r w:rsidR="006B59FF" w:rsidRPr="00A11190">
        <w:rPr>
          <w:rFonts w:cstheme="minorHAnsi"/>
        </w:rPr>
        <w:t>-</w:t>
      </w:r>
      <w:r w:rsidR="006B59FF">
        <w:rPr>
          <w:rFonts w:cstheme="minorHAnsi"/>
        </w:rPr>
        <w:t>1.5</w:t>
      </w:r>
      <w:r w:rsidR="006B59FF" w:rsidRPr="00A11190">
        <w:rPr>
          <w:rFonts w:cstheme="minorHAnsi"/>
        </w:rPr>
        <w:t xml:space="preserve"> Hz </w:t>
      </w:r>
      <w:r w:rsidR="006B59FF">
        <w:rPr>
          <w:rFonts w:cstheme="minorHAnsi"/>
        </w:rPr>
        <w:t>representing</w:t>
      </w:r>
      <w:r w:rsidR="006B59FF" w:rsidRPr="00A11190">
        <w:rPr>
          <w:rFonts w:cstheme="minorHAnsi"/>
        </w:rPr>
        <w:t xml:space="preserve"> a breathing range of 15 – </w:t>
      </w:r>
      <w:r w:rsidR="006B59FF">
        <w:rPr>
          <w:rFonts w:cstheme="minorHAnsi"/>
        </w:rPr>
        <w:t>120</w:t>
      </w:r>
      <w:r w:rsidR="006B59FF" w:rsidRPr="00A11190">
        <w:rPr>
          <w:rFonts w:cstheme="minorHAnsi"/>
        </w:rPr>
        <w:t xml:space="preserve"> breaths per minute</w:t>
      </w:r>
      <w:r w:rsidR="00581174">
        <w:rPr>
          <w:rFonts w:cstheme="minorHAnsi"/>
        </w:rPr>
        <w:t>.</w:t>
      </w:r>
      <w:r w:rsidR="00D43E1B">
        <w:rPr>
          <w:rFonts w:cstheme="minorHAnsi"/>
        </w:rPr>
        <w:t xml:space="preserve"> </w:t>
      </w:r>
    </w:p>
    <w:p w14:paraId="2C195C2A" w14:textId="77777777" w:rsidR="00AB0DD4" w:rsidRDefault="00AB0DD4" w:rsidP="00981119">
      <w:pPr>
        <w:jc w:val="both"/>
        <w:rPr>
          <w:rFonts w:cstheme="minorHAnsi"/>
        </w:rPr>
      </w:pPr>
    </w:p>
    <w:p w14:paraId="3CC2D392" w14:textId="7EFC320F" w:rsidR="00981119" w:rsidRDefault="00F97CC6" w:rsidP="00AB0DD4">
      <w:pPr>
        <w:ind w:firstLine="720"/>
        <w:jc w:val="both"/>
      </w:pPr>
      <w:r>
        <w:rPr>
          <w:rFonts w:cstheme="minorHAnsi"/>
        </w:rPr>
        <w:t xml:space="preserve">The filter </w:t>
      </w:r>
      <w:r w:rsidR="00BA5E34">
        <w:rPr>
          <w:rFonts w:cstheme="minorHAnsi"/>
        </w:rPr>
        <w:t>is</w:t>
      </w:r>
      <w:r>
        <w:rPr>
          <w:rFonts w:cstheme="minorHAnsi"/>
        </w:rPr>
        <w:t xml:space="preserve"> designed offline in MATLAB using data from different breathing patterns.</w:t>
      </w:r>
      <w:r w:rsidR="00DC7E8D">
        <w:rPr>
          <w:rFonts w:cstheme="minorHAnsi"/>
        </w:rPr>
        <w:t xml:space="preserve"> </w:t>
      </w:r>
      <w:r w:rsidR="00944D44">
        <w:rPr>
          <w:rFonts w:cstheme="minorHAnsi"/>
        </w:rPr>
        <w:t xml:space="preserve"> </w:t>
      </w:r>
      <w:r w:rsidR="00DC7E8D">
        <w:rPr>
          <w:rFonts w:cstheme="minorHAnsi"/>
        </w:rPr>
        <w:t xml:space="preserve">The obtained filter coefficients </w:t>
      </w:r>
      <w:r w:rsidR="00DC7E8D" w:rsidRPr="00571D78">
        <w:rPr>
          <w:position w:val="-10"/>
        </w:rPr>
        <w:object w:dxaOrig="480" w:dyaOrig="320" w14:anchorId="2475F67B">
          <v:shape id="_x0000_i1027" type="#_x0000_t75" style="width:21.75pt;height:14.25pt" o:ole="">
            <v:imagedata r:id="rId22" o:title=""/>
          </v:shape>
          <o:OLEObject Type="Embed" ProgID="Equation.DSMT4" ShapeID="_x0000_i1027" DrawAspect="Content" ObjectID="_1676172496" r:id="rId23"/>
        </w:object>
      </w:r>
      <w:r w:rsidR="00DC7E8D">
        <w:t xml:space="preserve"> are then </w:t>
      </w:r>
      <w:r w:rsidR="00981119">
        <w:rPr>
          <w:rFonts w:cstheme="minorHAnsi"/>
        </w:rPr>
        <w:t xml:space="preserve">exported to Python environment for real-time filtering. </w:t>
      </w:r>
      <w:r w:rsidR="00806848">
        <w:rPr>
          <w:rFonts w:cstheme="minorHAnsi"/>
        </w:rPr>
        <w:t xml:space="preserve">The filtered signal </w:t>
      </w:r>
      <w:r w:rsidR="00806848" w:rsidRPr="00571D78">
        <w:rPr>
          <w:position w:val="-10"/>
        </w:rPr>
        <w:object w:dxaOrig="499" w:dyaOrig="320" w14:anchorId="0AB35329">
          <v:shape id="_x0000_i1028" type="#_x0000_t75" style="width:21.75pt;height:14.25pt" o:ole="">
            <v:imagedata r:id="rId24" o:title=""/>
          </v:shape>
          <o:OLEObject Type="Embed" ProgID="Equation.DSMT4" ShapeID="_x0000_i1028" DrawAspect="Content" ObjectID="_1676172497" r:id="rId25"/>
        </w:object>
      </w:r>
      <w:r w:rsidR="00806848">
        <w:t xml:space="preserve"> </w:t>
      </w:r>
      <w:r w:rsidR="009136D2">
        <w:t xml:space="preserve">is given as </w:t>
      </w:r>
    </w:p>
    <w:p w14:paraId="107D68B5" w14:textId="07A0140C" w:rsidR="008538A1" w:rsidRDefault="008538A1" w:rsidP="00981119">
      <w:pPr>
        <w:jc w:val="both"/>
        <w:rPr>
          <w:rFonts w:cstheme="minorHAnsi"/>
        </w:rPr>
      </w:pPr>
      <w:r>
        <w:tab/>
      </w:r>
      <w:r>
        <w:tab/>
      </w:r>
      <w:r>
        <w:tab/>
      </w:r>
      <w:r>
        <w:tab/>
      </w:r>
      <w:r w:rsidRPr="00571D78">
        <w:rPr>
          <w:position w:val="-30"/>
        </w:rPr>
        <w:object w:dxaOrig="2540" w:dyaOrig="740" w14:anchorId="7FE526A6">
          <v:shape id="_x0000_i1029" type="#_x0000_t75" style="width:129.75pt;height:36pt" o:ole="">
            <v:imagedata r:id="rId26" o:title=""/>
          </v:shape>
          <o:OLEObject Type="Embed" ProgID="Equation.DSMT4" ShapeID="_x0000_i1029" DrawAspect="Content" ObjectID="_1676172498" r:id="rId27"/>
        </w:object>
      </w:r>
    </w:p>
    <w:p w14:paraId="67F005F8" w14:textId="0846079F" w:rsidR="005D0CD3" w:rsidRDefault="007A059B" w:rsidP="006B59FF">
      <w:pPr>
        <w:jc w:val="both"/>
        <w:rPr>
          <w:rFonts w:cstheme="minorHAnsi"/>
        </w:rPr>
      </w:pPr>
      <w:r>
        <w:rPr>
          <w:rFonts w:cstheme="minorHAnsi"/>
        </w:rPr>
        <w:lastRenderedPageBreak/>
        <w:tab/>
        <w:t xml:space="preserve">The mean intensity signal M(n) obtained from the region of interest is stored in a separate moving buffer which convolves the noisy signals with the filter coefficients to provide </w:t>
      </w:r>
      <w:r w:rsidR="006C5506">
        <w:rPr>
          <w:rFonts w:cstheme="minorHAnsi"/>
        </w:rPr>
        <w:t xml:space="preserve">the breath signal. </w:t>
      </w:r>
    </w:p>
    <w:p w14:paraId="3DA4989E" w14:textId="39C740FE" w:rsidR="00FE55A0" w:rsidRDefault="00940602" w:rsidP="00940602">
      <w:pPr>
        <w:jc w:val="both"/>
        <w:rPr>
          <w:rFonts w:cstheme="minorHAnsi"/>
        </w:rPr>
      </w:pPr>
      <w:r>
        <w:rPr>
          <w:rFonts w:cstheme="minorHAnsi"/>
          <w:sz w:val="18"/>
        </w:rPr>
        <w:tab/>
      </w:r>
      <w:r w:rsidR="00AD46E5" w:rsidRPr="00940602">
        <w:rPr>
          <w:rFonts w:cstheme="minorHAnsi"/>
        </w:rPr>
        <w:t>Thus,</w:t>
      </w:r>
      <w:r w:rsidRPr="00940602">
        <w:rPr>
          <w:rFonts w:cstheme="minorHAnsi"/>
        </w:rPr>
        <w:t xml:space="preserve"> </w:t>
      </w:r>
      <w:r>
        <w:rPr>
          <w:rFonts w:cstheme="minorHAnsi"/>
        </w:rPr>
        <w:t xml:space="preserve">the mean values from N frames form a time series of length </w:t>
      </w:r>
      <w:r w:rsidR="003E06CF">
        <w:rPr>
          <w:rFonts w:cstheme="minorHAnsi"/>
        </w:rPr>
        <w:t>L</w:t>
      </w:r>
      <w:r>
        <w:rPr>
          <w:rFonts w:cstheme="minorHAnsi"/>
        </w:rPr>
        <w:t xml:space="preserve"> representing the breathing pattern of the user.</w:t>
      </w:r>
      <w:r w:rsidR="00796529">
        <w:rPr>
          <w:rFonts w:cstheme="minorHAnsi"/>
        </w:rPr>
        <w:t xml:space="preserve"> </w:t>
      </w:r>
      <w:r w:rsidR="004106EB">
        <w:rPr>
          <w:rFonts w:cstheme="minorHAnsi"/>
        </w:rPr>
        <w:t xml:space="preserve">Once the incoming mean intensities are filtered, the inhalation and exhalation time period identification takes place. This involves peak and valley detection in the incoming signals for accurate classification. The difficulty in implementing a peak, valley detection algorithm lies in distinguishing between artefactual and authentic </w:t>
      </w:r>
      <w:r w:rsidR="00FF3138">
        <w:rPr>
          <w:rFonts w:cstheme="minorHAnsi"/>
        </w:rPr>
        <w:t>events</w:t>
      </w:r>
      <w:r w:rsidR="004106EB">
        <w:rPr>
          <w:rFonts w:cstheme="minorHAnsi"/>
        </w:rPr>
        <w:t>. This can be overcome by setting arbitrary thresholds to eliminate spurious events.</w:t>
      </w:r>
      <w:r w:rsidR="002E0B97">
        <w:rPr>
          <w:rFonts w:cstheme="minorHAnsi"/>
        </w:rPr>
        <w:t xml:space="preserve"> The thresholds may be applied to amplitude, slope or duration or combination of them. </w:t>
      </w:r>
      <w:r w:rsidR="00684828">
        <w:rPr>
          <w:rFonts w:cstheme="minorHAnsi"/>
        </w:rPr>
        <w:t xml:space="preserve">Gradient of the filtered signal at every step </w:t>
      </w:r>
      <w:r w:rsidR="007D5B86">
        <w:rPr>
          <w:rFonts w:cstheme="minorHAnsi"/>
        </w:rPr>
        <w:t>is checked for any</w:t>
      </w:r>
      <w:r w:rsidR="00684828">
        <w:rPr>
          <w:rFonts w:cstheme="minorHAnsi"/>
        </w:rPr>
        <w:t xml:space="preserve"> change in sign of the gradient. </w:t>
      </w:r>
      <w:r w:rsidR="00E23BF1">
        <w:rPr>
          <w:rFonts w:cstheme="minorHAnsi"/>
        </w:rPr>
        <w:t>Peak or valley occurs at a given point if:</w:t>
      </w:r>
    </w:p>
    <w:p w14:paraId="2C1528EA" w14:textId="3993C11C" w:rsidR="00E23BF1" w:rsidRDefault="00133DFC" w:rsidP="00133DFC">
      <w:pPr>
        <w:pStyle w:val="ListParagraph"/>
        <w:numPr>
          <w:ilvl w:val="0"/>
          <w:numId w:val="1"/>
        </w:numPr>
        <w:jc w:val="both"/>
        <w:rPr>
          <w:rFonts w:cstheme="minorHAnsi"/>
        </w:rPr>
      </w:pPr>
      <w:r>
        <w:rPr>
          <w:rFonts w:cstheme="minorHAnsi"/>
        </w:rPr>
        <w:t xml:space="preserve">Change in sign of gradient has occurred (positive to negative for Peak and negative to Positive for Valley. </w:t>
      </w:r>
    </w:p>
    <w:p w14:paraId="74642257" w14:textId="41CA27F2" w:rsidR="00490EAD" w:rsidRPr="00133DFC" w:rsidRDefault="00490EAD" w:rsidP="00133DFC">
      <w:pPr>
        <w:pStyle w:val="ListParagraph"/>
        <w:numPr>
          <w:ilvl w:val="0"/>
          <w:numId w:val="1"/>
        </w:numPr>
        <w:jc w:val="both"/>
        <w:rPr>
          <w:rFonts w:cstheme="minorHAnsi"/>
        </w:rPr>
      </w:pPr>
      <w:r>
        <w:rPr>
          <w:rFonts w:cstheme="minorHAnsi"/>
        </w:rPr>
        <w:t xml:space="preserve">Previous extrema </w:t>
      </w:r>
      <w:r w:rsidR="00D67701">
        <w:rPr>
          <w:rFonts w:cstheme="minorHAnsi"/>
        </w:rPr>
        <w:t>were</w:t>
      </w:r>
      <w:r>
        <w:rPr>
          <w:rFonts w:cstheme="minorHAnsi"/>
        </w:rPr>
        <w:t xml:space="preserve"> labelled as the opposite of the current label.</w:t>
      </w:r>
    </w:p>
    <w:p w14:paraId="6E7FCA06" w14:textId="77777777" w:rsidR="000F3D67" w:rsidRPr="00FB150C" w:rsidRDefault="000F3D67" w:rsidP="001D583F">
      <w:pPr>
        <w:rPr>
          <w:rFonts w:cstheme="minorHAnsi"/>
          <w:b/>
          <w:sz w:val="24"/>
        </w:rPr>
      </w:pPr>
      <w:r w:rsidRPr="00FB150C">
        <w:rPr>
          <w:rFonts w:cstheme="minorHAnsi"/>
          <w:b/>
          <w:sz w:val="24"/>
        </w:rPr>
        <w:t>RESULTS</w:t>
      </w:r>
    </w:p>
    <w:p w14:paraId="37764636" w14:textId="77777777" w:rsidR="003D1075" w:rsidRPr="00A11190" w:rsidRDefault="003D1075" w:rsidP="005629F5">
      <w:pPr>
        <w:ind w:firstLine="720"/>
        <w:jc w:val="both"/>
        <w:rPr>
          <w:rFonts w:cstheme="minorHAnsi"/>
        </w:rPr>
      </w:pPr>
      <w:r w:rsidRPr="00A11190">
        <w:rPr>
          <w:rFonts w:cstheme="minorHAnsi"/>
        </w:rPr>
        <w:t>This paper aims to prove that breath extracted from the depth images have the same accuracy as the breath extracted from the contact type sensors.</w:t>
      </w:r>
      <w:r w:rsidR="002543FA" w:rsidRPr="00A11190">
        <w:rPr>
          <w:rFonts w:cstheme="minorHAnsi"/>
        </w:rPr>
        <w:t xml:space="preserve"> It also determines the inhalation and exhalation time for every cycle in real-time which could </w:t>
      </w:r>
      <w:r w:rsidR="00F02D2D" w:rsidRPr="00A11190">
        <w:rPr>
          <w:rFonts w:cstheme="minorHAnsi"/>
        </w:rPr>
        <w:t xml:space="preserve">be used to monitor the breathing patterns </w:t>
      </w:r>
      <w:r w:rsidR="004B6887" w:rsidRPr="00A11190">
        <w:rPr>
          <w:rFonts w:cstheme="minorHAnsi"/>
        </w:rPr>
        <w:t>during</w:t>
      </w:r>
      <w:r w:rsidR="00F02D2D" w:rsidRPr="00A11190">
        <w:rPr>
          <w:rFonts w:cstheme="minorHAnsi"/>
        </w:rPr>
        <w:t xml:space="preserve"> activities such as Yoga,</w:t>
      </w:r>
      <w:r w:rsidR="00C661EF">
        <w:rPr>
          <w:rFonts w:cstheme="minorHAnsi"/>
        </w:rPr>
        <w:t xml:space="preserve"> sleep monitoring,</w:t>
      </w:r>
      <w:r w:rsidR="00F02D2D" w:rsidRPr="00A11190">
        <w:rPr>
          <w:rFonts w:cstheme="minorHAnsi"/>
        </w:rPr>
        <w:t xml:space="preserve"> driver monitoring</w:t>
      </w:r>
      <w:r w:rsidR="00C661EF">
        <w:rPr>
          <w:rFonts w:cstheme="minorHAnsi"/>
        </w:rPr>
        <w:t xml:space="preserve"> etc</w:t>
      </w:r>
      <w:r w:rsidR="00F02D2D" w:rsidRPr="00A11190">
        <w:rPr>
          <w:rFonts w:cstheme="minorHAnsi"/>
        </w:rPr>
        <w:t xml:space="preserve">.  </w:t>
      </w:r>
    </w:p>
    <w:p w14:paraId="4F704D2C" w14:textId="77777777" w:rsidR="000F3D67" w:rsidRDefault="000F3D67" w:rsidP="005629F5">
      <w:pPr>
        <w:ind w:firstLine="720"/>
        <w:jc w:val="both"/>
        <w:rPr>
          <w:rFonts w:cstheme="minorHAnsi"/>
        </w:rPr>
      </w:pPr>
      <w:r w:rsidRPr="00A11190">
        <w:rPr>
          <w:rFonts w:cstheme="minorHAnsi"/>
        </w:rPr>
        <w:t>The mean intensity of depth image pixels in the abdominal thoracic region obtained for every frame</w:t>
      </w:r>
      <w:r w:rsidR="000C46C8" w:rsidRPr="00A11190">
        <w:rPr>
          <w:rFonts w:cstheme="minorHAnsi"/>
        </w:rPr>
        <w:t xml:space="preserve"> provides a time-series signal which on further processing gives the breath of a person. Filter coefficients were obtained using a 16</w:t>
      </w:r>
      <w:r w:rsidR="000C46C8" w:rsidRPr="00A11190">
        <w:rPr>
          <w:rFonts w:cstheme="minorHAnsi"/>
          <w:vertAlign w:val="superscript"/>
        </w:rPr>
        <w:t>th</w:t>
      </w:r>
      <w:r w:rsidR="000C46C8" w:rsidRPr="00A11190">
        <w:rPr>
          <w:rFonts w:cstheme="minorHAnsi"/>
        </w:rPr>
        <w:t xml:space="preserve"> order FIR Bandpass filter with a passband of 0.</w:t>
      </w:r>
      <w:r w:rsidR="001A0524">
        <w:rPr>
          <w:rFonts w:cstheme="minorHAnsi"/>
        </w:rPr>
        <w:t>1</w:t>
      </w:r>
      <w:r w:rsidR="000C46C8" w:rsidRPr="00A11190">
        <w:rPr>
          <w:rFonts w:cstheme="minorHAnsi"/>
        </w:rPr>
        <w:t>-</w:t>
      </w:r>
      <w:r w:rsidR="00696057">
        <w:rPr>
          <w:rFonts w:cstheme="minorHAnsi"/>
        </w:rPr>
        <w:t>1.5</w:t>
      </w:r>
      <w:r w:rsidR="00EF2431" w:rsidRPr="00A11190">
        <w:rPr>
          <w:rFonts w:cstheme="minorHAnsi"/>
        </w:rPr>
        <w:t xml:space="preserve"> Hz which </w:t>
      </w:r>
      <w:r w:rsidR="00415C10" w:rsidRPr="00A11190">
        <w:rPr>
          <w:rFonts w:cstheme="minorHAnsi"/>
        </w:rPr>
        <w:t xml:space="preserve">represents a breathing range of 15 – </w:t>
      </w:r>
      <w:r w:rsidR="006626E7">
        <w:rPr>
          <w:rFonts w:cstheme="minorHAnsi"/>
        </w:rPr>
        <w:t>120</w:t>
      </w:r>
      <w:r w:rsidR="00415C10" w:rsidRPr="00A11190">
        <w:rPr>
          <w:rFonts w:cstheme="minorHAnsi"/>
        </w:rPr>
        <w:t xml:space="preserve"> breaths per minute. </w:t>
      </w:r>
      <w:r w:rsidR="005629F5" w:rsidRPr="00A11190">
        <w:rPr>
          <w:rFonts w:cstheme="minorHAnsi"/>
        </w:rPr>
        <w:t>Fig. 1 shows the s</w:t>
      </w:r>
      <w:r w:rsidR="001F4A41" w:rsidRPr="00A11190">
        <w:rPr>
          <w:rFonts w:cstheme="minorHAnsi"/>
        </w:rPr>
        <w:t xml:space="preserve">pectral analysis </w:t>
      </w:r>
      <w:r w:rsidR="005629F5" w:rsidRPr="00A11190">
        <w:rPr>
          <w:rFonts w:cstheme="minorHAnsi"/>
        </w:rPr>
        <w:t>for a</w:t>
      </w:r>
      <w:r w:rsidR="001F4A41" w:rsidRPr="00A11190">
        <w:rPr>
          <w:rFonts w:cstheme="minorHAnsi"/>
        </w:rPr>
        <w:t xml:space="preserve"> normal breathing condition </w:t>
      </w:r>
      <w:r w:rsidR="005629F5" w:rsidRPr="00A11190">
        <w:rPr>
          <w:rFonts w:cstheme="minorHAnsi"/>
        </w:rPr>
        <w:t>where</w:t>
      </w:r>
      <w:r w:rsidR="001F4A41" w:rsidRPr="00A11190">
        <w:rPr>
          <w:rFonts w:cstheme="minorHAnsi"/>
        </w:rPr>
        <w:t xml:space="preserve"> the </w:t>
      </w:r>
      <w:r w:rsidR="009237B9" w:rsidRPr="00A11190">
        <w:rPr>
          <w:rFonts w:cstheme="minorHAnsi"/>
        </w:rPr>
        <w:t xml:space="preserve">first dominant frequency </w:t>
      </w:r>
      <w:r w:rsidR="005629F5" w:rsidRPr="00A11190">
        <w:rPr>
          <w:rFonts w:cstheme="minorHAnsi"/>
        </w:rPr>
        <w:t xml:space="preserve">occurs </w:t>
      </w:r>
      <w:r w:rsidR="009237B9" w:rsidRPr="00A11190">
        <w:rPr>
          <w:rFonts w:cstheme="minorHAnsi"/>
        </w:rPr>
        <w:t>at 0.70</w:t>
      </w:r>
      <w:r w:rsidR="001F4A41" w:rsidRPr="00A11190">
        <w:rPr>
          <w:rFonts w:cstheme="minorHAnsi"/>
        </w:rPr>
        <w:t xml:space="preserve"> Hz </w:t>
      </w:r>
      <w:r w:rsidR="009237B9" w:rsidRPr="00A11190">
        <w:rPr>
          <w:rFonts w:cstheme="minorHAnsi"/>
        </w:rPr>
        <w:t xml:space="preserve">(corresponding to 42 breaths per minute) and the second dominant frequency </w:t>
      </w:r>
      <w:r w:rsidR="005629F5" w:rsidRPr="00A11190">
        <w:rPr>
          <w:rFonts w:cstheme="minorHAnsi"/>
        </w:rPr>
        <w:t xml:space="preserve">occurs </w:t>
      </w:r>
      <w:r w:rsidR="009237B9" w:rsidRPr="00A11190">
        <w:rPr>
          <w:rFonts w:cstheme="minorHAnsi"/>
        </w:rPr>
        <w:t xml:space="preserve">at 0.23 Hz </w:t>
      </w:r>
      <w:r w:rsidR="00D22036" w:rsidRPr="00A11190">
        <w:rPr>
          <w:rFonts w:cstheme="minorHAnsi"/>
        </w:rPr>
        <w:t xml:space="preserve">(corresponding to 14 breaths per minute). </w:t>
      </w:r>
    </w:p>
    <w:p w14:paraId="224D7CBC" w14:textId="080DDA06" w:rsidR="005D5765" w:rsidRDefault="005D5765" w:rsidP="00AD564B">
      <w:pPr>
        <w:ind w:firstLine="720"/>
        <w:jc w:val="both"/>
        <w:rPr>
          <w:rFonts w:cstheme="minorHAnsi"/>
        </w:rPr>
      </w:pPr>
      <w:r w:rsidRPr="00A11190">
        <w:rPr>
          <w:rFonts w:cstheme="minorHAnsi"/>
        </w:rPr>
        <w:t xml:space="preserve">The breath rates along with the inhalation and exhalation time periods obtained </w:t>
      </w:r>
      <w:r w:rsidR="003726A2">
        <w:rPr>
          <w:rFonts w:cstheme="minorHAnsi"/>
        </w:rPr>
        <w:t xml:space="preserve">from </w:t>
      </w:r>
      <w:r w:rsidR="00321EAD">
        <w:rPr>
          <w:rFonts w:cstheme="minorHAnsi"/>
        </w:rPr>
        <w:t>RealSense</w:t>
      </w:r>
      <w:r w:rsidR="003726A2">
        <w:rPr>
          <w:rFonts w:cstheme="minorHAnsi"/>
        </w:rPr>
        <w:t xml:space="preserve"> depth images </w:t>
      </w:r>
      <w:r w:rsidRPr="00A11190">
        <w:rPr>
          <w:rFonts w:cstheme="minorHAnsi"/>
        </w:rPr>
        <w:t xml:space="preserve">are compared with the Vernier GDX Respiration belt and evaluated. Different modalities such as slow, fast, controlled breathing are explored using this methodology. </w:t>
      </w:r>
    </w:p>
    <w:p w14:paraId="11B6F36B" w14:textId="6F24EF50" w:rsidR="001E301F" w:rsidRPr="00A11190" w:rsidRDefault="00F9523E" w:rsidP="0010604C">
      <w:pPr>
        <w:jc w:val="both"/>
        <w:rPr>
          <w:rFonts w:cstheme="minorHAnsi"/>
        </w:rPr>
      </w:pPr>
      <w:r>
        <w:rPr>
          <w:rFonts w:cstheme="minorHAnsi"/>
          <w:noProof/>
        </w:rPr>
        <w:drawing>
          <wp:inline distT="0" distB="0" distL="0" distR="0" wp14:anchorId="76FDBC55" wp14:editId="379A9455">
            <wp:extent cx="6057900" cy="1905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28">
                      <a:extLst>
                        <a:ext uri="{28A0092B-C50C-407E-A947-70E740481C1C}">
                          <a14:useLocalDpi xmlns:a14="http://schemas.microsoft.com/office/drawing/2010/main" val="0"/>
                        </a:ext>
                      </a:extLst>
                    </a:blip>
                    <a:stretch>
                      <a:fillRect/>
                    </a:stretch>
                  </pic:blipFill>
                  <pic:spPr>
                    <a:xfrm>
                      <a:off x="0" y="0"/>
                      <a:ext cx="6057900" cy="1905000"/>
                    </a:xfrm>
                    <a:prstGeom prst="rect">
                      <a:avLst/>
                    </a:prstGeom>
                  </pic:spPr>
                </pic:pic>
              </a:graphicData>
            </a:graphic>
          </wp:inline>
        </w:drawing>
      </w:r>
    </w:p>
    <w:p w14:paraId="32A50F69" w14:textId="77777777" w:rsidR="00ED301B" w:rsidRDefault="00A11190" w:rsidP="00A11190">
      <w:pPr>
        <w:ind w:firstLine="720"/>
        <w:jc w:val="center"/>
        <w:rPr>
          <w:rFonts w:cstheme="minorHAnsi"/>
          <w:b/>
        </w:rPr>
      </w:pPr>
      <w:r w:rsidRPr="00A11190">
        <w:rPr>
          <w:rFonts w:cstheme="minorHAnsi"/>
          <w:b/>
        </w:rPr>
        <w:t>Fig.</w:t>
      </w:r>
      <w:proofErr w:type="gramStart"/>
      <w:r w:rsidRPr="00A11190">
        <w:rPr>
          <w:rFonts w:cstheme="minorHAnsi"/>
          <w:b/>
        </w:rPr>
        <w:t xml:space="preserve">  :</w:t>
      </w:r>
      <w:proofErr w:type="gramEnd"/>
      <w:r w:rsidRPr="00A11190">
        <w:rPr>
          <w:rFonts w:cstheme="minorHAnsi"/>
          <w:b/>
        </w:rPr>
        <w:t xml:space="preserve"> Comparison of Frequency spectrum </w:t>
      </w:r>
      <w:r w:rsidR="00E21C7E">
        <w:rPr>
          <w:rFonts w:cstheme="minorHAnsi"/>
          <w:b/>
        </w:rPr>
        <w:t xml:space="preserve">for </w:t>
      </w:r>
      <w:r w:rsidR="002E0241">
        <w:rPr>
          <w:rFonts w:cstheme="minorHAnsi"/>
          <w:b/>
        </w:rPr>
        <w:t>Slow</w:t>
      </w:r>
      <w:r w:rsidR="00E21C7E">
        <w:rPr>
          <w:rFonts w:cstheme="minorHAnsi"/>
          <w:b/>
        </w:rPr>
        <w:t xml:space="preserve"> Breathing obtained</w:t>
      </w:r>
      <w:r w:rsidRPr="00A11190">
        <w:rPr>
          <w:rFonts w:cstheme="minorHAnsi"/>
          <w:b/>
        </w:rPr>
        <w:t xml:space="preserve"> for 30 s</w:t>
      </w:r>
      <w:r w:rsidR="00C73104">
        <w:rPr>
          <w:rFonts w:cstheme="minorHAnsi"/>
          <w:b/>
        </w:rPr>
        <w:t xml:space="preserve">ec                   </w:t>
      </w:r>
      <w:r w:rsidRPr="00A11190">
        <w:rPr>
          <w:rFonts w:cstheme="minorHAnsi"/>
          <w:b/>
        </w:rPr>
        <w:t xml:space="preserve"> </w:t>
      </w:r>
    </w:p>
    <w:p w14:paraId="014D0A30" w14:textId="77777777" w:rsidR="00A06998" w:rsidRDefault="00A06998" w:rsidP="002E0241">
      <w:pPr>
        <w:rPr>
          <w:rFonts w:cstheme="minorHAnsi"/>
          <w:b/>
        </w:rPr>
      </w:pPr>
    </w:p>
    <w:p w14:paraId="038C7B27" w14:textId="049C6753" w:rsidR="00F80AED" w:rsidRDefault="002E0241" w:rsidP="00F95150">
      <w:pPr>
        <w:jc w:val="both"/>
        <w:rPr>
          <w:rFonts w:cstheme="minorHAnsi"/>
        </w:rPr>
      </w:pPr>
      <w:r>
        <w:rPr>
          <w:rFonts w:cstheme="minorHAnsi"/>
          <w:b/>
        </w:rPr>
        <w:lastRenderedPageBreak/>
        <w:tab/>
      </w:r>
      <w:r w:rsidRPr="002E0241">
        <w:rPr>
          <w:rFonts w:cstheme="minorHAnsi"/>
        </w:rPr>
        <w:t xml:space="preserve">The </w:t>
      </w:r>
      <w:r>
        <w:rPr>
          <w:rFonts w:cstheme="minorHAnsi"/>
        </w:rPr>
        <w:t xml:space="preserve">frequency spectrum for slow breathing using the respiration belt and Intel </w:t>
      </w:r>
      <w:r w:rsidR="00321EAD">
        <w:rPr>
          <w:rFonts w:cstheme="minorHAnsi"/>
        </w:rPr>
        <w:t>RealSense</w:t>
      </w:r>
      <w:r>
        <w:rPr>
          <w:rFonts w:cstheme="minorHAnsi"/>
        </w:rPr>
        <w:t xml:space="preserve"> gives the breath rate </w:t>
      </w:r>
      <w:r w:rsidR="00CB3879">
        <w:rPr>
          <w:rFonts w:cstheme="minorHAnsi"/>
        </w:rPr>
        <w:t>between</w:t>
      </w:r>
      <w:r>
        <w:rPr>
          <w:rFonts w:cstheme="minorHAnsi"/>
        </w:rPr>
        <w:t xml:space="preserve"> 7-12 bpm</w:t>
      </w:r>
      <w:r w:rsidR="00F80AED">
        <w:rPr>
          <w:rFonts w:cstheme="minorHAnsi"/>
        </w:rPr>
        <w:t xml:space="preserve"> as shown in </w:t>
      </w:r>
      <w:proofErr w:type="gramStart"/>
      <w:r w:rsidR="00F80AED">
        <w:rPr>
          <w:rFonts w:cstheme="minorHAnsi"/>
        </w:rPr>
        <w:t xml:space="preserve">Fig. </w:t>
      </w:r>
      <w:r>
        <w:rPr>
          <w:rFonts w:cstheme="minorHAnsi"/>
        </w:rPr>
        <w:t>.</w:t>
      </w:r>
      <w:proofErr w:type="gramEnd"/>
      <w:r w:rsidR="00F80AED">
        <w:rPr>
          <w:rFonts w:cstheme="minorHAnsi"/>
        </w:rPr>
        <w:t xml:space="preserve"> </w:t>
      </w:r>
      <w:r w:rsidR="00F95150">
        <w:rPr>
          <w:rFonts w:cstheme="minorHAnsi"/>
        </w:rPr>
        <w:t xml:space="preserve">To evaluate the performance of Depth based Breath signal, data from 20 different users was collected. The methodology was tested with the participants sitting in a chair at distances from 2-4 meters. </w:t>
      </w:r>
      <w:r w:rsidR="007F4F17">
        <w:rPr>
          <w:rFonts w:cstheme="minorHAnsi"/>
        </w:rPr>
        <w:t xml:space="preserve">Data from each participant </w:t>
      </w:r>
      <w:r w:rsidR="00F95150">
        <w:rPr>
          <w:rFonts w:cstheme="minorHAnsi"/>
        </w:rPr>
        <w:t xml:space="preserve">was collected </w:t>
      </w:r>
      <w:r w:rsidR="007F4F17">
        <w:rPr>
          <w:rFonts w:cstheme="minorHAnsi"/>
        </w:rPr>
        <w:t xml:space="preserve">simultaneously using the respiration belt and </w:t>
      </w:r>
      <w:r w:rsidR="00321EAD">
        <w:rPr>
          <w:rFonts w:cstheme="minorHAnsi"/>
        </w:rPr>
        <w:t>RealSense</w:t>
      </w:r>
      <w:r w:rsidR="007F4F17">
        <w:rPr>
          <w:rFonts w:cstheme="minorHAnsi"/>
        </w:rPr>
        <w:t xml:space="preserve"> depth images</w:t>
      </w:r>
      <w:r w:rsidR="00F95150">
        <w:rPr>
          <w:rFonts w:cstheme="minorHAnsi"/>
        </w:rPr>
        <w:t xml:space="preserve">. The breath rate was evaluated visually and also </w:t>
      </w:r>
      <w:r w:rsidR="00AC0F16">
        <w:rPr>
          <w:rFonts w:cstheme="minorHAnsi"/>
        </w:rPr>
        <w:t>from the dominant frequency in</w:t>
      </w:r>
      <w:r w:rsidR="00F95150">
        <w:rPr>
          <w:rFonts w:cstheme="minorHAnsi"/>
        </w:rPr>
        <w:t xml:space="preserve"> the frequency spectrum.  </w:t>
      </w:r>
      <w:r w:rsidR="005E42B7">
        <w:rPr>
          <w:rFonts w:cstheme="minorHAnsi"/>
        </w:rPr>
        <w:t xml:space="preserve">The breathing modalities were classified based on the breath rates. Breath rates </w:t>
      </w:r>
      <w:r w:rsidR="001C3064">
        <w:rPr>
          <w:rFonts w:cstheme="minorHAnsi"/>
        </w:rPr>
        <w:t>up to</w:t>
      </w:r>
      <w:r w:rsidR="00ED7260">
        <w:rPr>
          <w:rFonts w:cstheme="minorHAnsi"/>
        </w:rPr>
        <w:t xml:space="preserve"> </w:t>
      </w:r>
      <w:r w:rsidR="005E42B7">
        <w:rPr>
          <w:rFonts w:cstheme="minorHAnsi"/>
        </w:rPr>
        <w:t xml:space="preserve">15 bpm were considered as slow breathing while 15-25 bpm is considered to be normal breathing. Breath rates above 25 bpm are classified to be fast. In addition, breath in which the inhaled air is held in for a few seconds before exhalation was also obtained from the participants. </w:t>
      </w:r>
    </w:p>
    <w:p w14:paraId="3F5D44FC" w14:textId="12925B0F" w:rsidR="00A25847" w:rsidRDefault="00A25847" w:rsidP="00A25847">
      <w:pPr>
        <w:jc w:val="both"/>
        <w:rPr>
          <w:rFonts w:cstheme="minorHAnsi"/>
        </w:rPr>
      </w:pPr>
      <w:r>
        <w:rPr>
          <w:rFonts w:cstheme="minorHAnsi"/>
        </w:rPr>
        <w:tab/>
        <w:t xml:space="preserve">The respiration belt uses a Force sensor which senses the movement of the abdominal thoracic region. Inhalation results in movement of the abdominal thoracic region inwards which applies less force on the sensor whereas Exhalation results in the movement of the abdominal thoracic region outwards which exerts a higher force on the sensor. However, depth images are a measure of the distance between the camera and the user. In this regard, when a user exhales, the abdominal thoracic region moves outwards resulting in a small decrease in the distance between the user and the camera. Similarly, when a user inhales, the abdominal thoracic region moves inwards resulting in a small increase in the distance between the user and the camera. This implies the increase in signal amplitude as inhalation and the decrease in signal amplitude as exhalation for </w:t>
      </w:r>
      <w:r w:rsidR="00321EAD">
        <w:rPr>
          <w:rFonts w:cstheme="minorHAnsi"/>
        </w:rPr>
        <w:t>RealSense</w:t>
      </w:r>
      <w:r>
        <w:rPr>
          <w:rFonts w:cstheme="minorHAnsi"/>
        </w:rPr>
        <w:t xml:space="preserve"> based depth images. However, the respiration belt visualizes the increase in force amplitude as exhalation and the decrease in force amplitude as inhalation.</w:t>
      </w:r>
      <w:r w:rsidR="004E0DFA">
        <w:rPr>
          <w:rFonts w:cstheme="minorHAnsi"/>
        </w:rPr>
        <w:t xml:space="preserve"> This effect can be seen in the comparison of the breath data obtained from both methods. </w:t>
      </w:r>
      <w:r w:rsidR="00421C23">
        <w:rPr>
          <w:rFonts w:cstheme="minorHAnsi"/>
        </w:rPr>
        <w:t>Each inhalation, exhalation time determined are compared with the ground truth at every instant and its Root Mean Square Error (RMSE) is determined.</w:t>
      </w:r>
    </w:p>
    <w:p w14:paraId="782C5743" w14:textId="77777777" w:rsidR="007A1212" w:rsidRDefault="007A1212" w:rsidP="002E0241">
      <w:pPr>
        <w:rPr>
          <w:rFonts w:cstheme="minorHAnsi"/>
        </w:rPr>
      </w:pPr>
    </w:p>
    <w:p w14:paraId="581C8C84" w14:textId="77777777" w:rsidR="009C0C06" w:rsidRDefault="00BF0CFD" w:rsidP="002E0241">
      <w:pPr>
        <w:rPr>
          <w:rFonts w:cstheme="minorHAnsi"/>
        </w:rPr>
      </w:pPr>
      <w:r w:rsidRPr="00BF0CFD">
        <w:rPr>
          <w:rFonts w:cstheme="minorHAnsi"/>
          <w:noProof/>
        </w:rPr>
        <w:drawing>
          <wp:inline distT="0" distB="0" distL="0" distR="0" wp14:anchorId="7B3D0403" wp14:editId="6ECFDBC0">
            <wp:extent cx="6057900" cy="175614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57900" cy="1756149"/>
                    </a:xfrm>
                    <a:prstGeom prst="rect">
                      <a:avLst/>
                    </a:prstGeom>
                    <a:noFill/>
                    <a:ln>
                      <a:noFill/>
                    </a:ln>
                  </pic:spPr>
                </pic:pic>
              </a:graphicData>
            </a:graphic>
          </wp:inline>
        </w:drawing>
      </w:r>
    </w:p>
    <w:p w14:paraId="5A478270" w14:textId="4262D193" w:rsidR="007A1212" w:rsidRDefault="007A1212" w:rsidP="007A1212">
      <w:pPr>
        <w:jc w:val="center"/>
        <w:rPr>
          <w:rFonts w:cstheme="minorHAnsi"/>
          <w:b/>
        </w:rPr>
      </w:pPr>
      <w:proofErr w:type="gramStart"/>
      <w:r w:rsidRPr="007A1212">
        <w:rPr>
          <w:rFonts w:cstheme="minorHAnsi"/>
          <w:b/>
        </w:rPr>
        <w:t>Fig  :</w:t>
      </w:r>
      <w:proofErr w:type="gramEnd"/>
      <w:r w:rsidRPr="007A1212">
        <w:rPr>
          <w:rFonts w:cstheme="minorHAnsi"/>
          <w:b/>
        </w:rPr>
        <w:t xml:space="preserve"> Normal Breath obtained from Respiration Belt and </w:t>
      </w:r>
      <w:r w:rsidR="00321EAD">
        <w:rPr>
          <w:rFonts w:cstheme="minorHAnsi"/>
          <w:b/>
        </w:rPr>
        <w:t>RealSense</w:t>
      </w:r>
    </w:p>
    <w:p w14:paraId="0463DE67" w14:textId="77777777" w:rsidR="00E22385" w:rsidRPr="005E4A91" w:rsidRDefault="00E22385" w:rsidP="007A1212">
      <w:pPr>
        <w:rPr>
          <w:rFonts w:cstheme="minorHAnsi"/>
        </w:rPr>
      </w:pPr>
    </w:p>
    <w:p w14:paraId="0657D57C" w14:textId="77777777" w:rsidR="009C0C06" w:rsidRDefault="005564D4" w:rsidP="002E0241">
      <w:pPr>
        <w:rPr>
          <w:rFonts w:cstheme="minorHAnsi"/>
        </w:rPr>
      </w:pPr>
      <w:r w:rsidRPr="005564D4">
        <w:rPr>
          <w:rFonts w:cstheme="minorHAnsi"/>
          <w:noProof/>
        </w:rPr>
        <w:lastRenderedPageBreak/>
        <w:drawing>
          <wp:inline distT="0" distB="0" distL="0" distR="0" wp14:anchorId="372E4DE9" wp14:editId="066FB28C">
            <wp:extent cx="6056610" cy="1922753"/>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065839" cy="1925683"/>
                    </a:xfrm>
                    <a:prstGeom prst="rect">
                      <a:avLst/>
                    </a:prstGeom>
                    <a:noFill/>
                    <a:ln>
                      <a:noFill/>
                    </a:ln>
                  </pic:spPr>
                </pic:pic>
              </a:graphicData>
            </a:graphic>
          </wp:inline>
        </w:drawing>
      </w:r>
    </w:p>
    <w:p w14:paraId="72A5B522" w14:textId="77777777" w:rsidR="009C2236" w:rsidRDefault="009C2236" w:rsidP="002E0241">
      <w:pPr>
        <w:rPr>
          <w:rFonts w:cstheme="minorHAnsi"/>
          <w:b/>
        </w:rPr>
      </w:pPr>
      <w:r>
        <w:rPr>
          <w:rFonts w:cstheme="minorHAnsi"/>
        </w:rPr>
        <w:t xml:space="preserve">           </w:t>
      </w:r>
      <w:r>
        <w:rPr>
          <w:rFonts w:cstheme="minorHAnsi"/>
        </w:rPr>
        <w:tab/>
      </w:r>
      <w:r>
        <w:rPr>
          <w:rFonts w:cstheme="minorHAnsi"/>
        </w:rPr>
        <w:tab/>
      </w:r>
      <w:r>
        <w:rPr>
          <w:rFonts w:cstheme="minorHAnsi"/>
        </w:rPr>
        <w:tab/>
      </w:r>
      <w:r w:rsidRPr="00743AB0">
        <w:rPr>
          <w:rFonts w:cstheme="minorHAnsi"/>
          <w:b/>
        </w:rPr>
        <w:t>Fig.   Inhalation and Exhalation Time for Normal Breathing</w:t>
      </w:r>
    </w:p>
    <w:p w14:paraId="5A22D74E" w14:textId="26A93698" w:rsidR="00050CD2" w:rsidRDefault="00CF0B1B" w:rsidP="00050CD2">
      <w:pPr>
        <w:ind w:firstLine="720"/>
        <w:jc w:val="both"/>
        <w:rPr>
          <w:rFonts w:cstheme="minorHAnsi"/>
        </w:rPr>
      </w:pPr>
      <w:proofErr w:type="gramStart"/>
      <w:r>
        <w:rPr>
          <w:rFonts w:cstheme="minorHAnsi"/>
        </w:rPr>
        <w:t>Fig  shows</w:t>
      </w:r>
      <w:proofErr w:type="gramEnd"/>
      <w:r>
        <w:rPr>
          <w:rFonts w:cstheme="minorHAnsi"/>
        </w:rPr>
        <w:t xml:space="preserve"> a normal breathing pattern of 18 BPM from the Respiration belt and </w:t>
      </w:r>
      <w:r w:rsidR="00321EAD">
        <w:rPr>
          <w:rFonts w:cstheme="minorHAnsi"/>
        </w:rPr>
        <w:t>RealSense</w:t>
      </w:r>
      <w:r>
        <w:rPr>
          <w:rFonts w:cstheme="minorHAnsi"/>
        </w:rPr>
        <w:t xml:space="preserve"> based depth images. Every breath cycle is analyzed in real-time and the corresponding inhalation and exhalation time periods are computed</w:t>
      </w:r>
      <w:r w:rsidR="006D4C2C">
        <w:rPr>
          <w:rFonts w:cstheme="minorHAnsi"/>
        </w:rPr>
        <w:t xml:space="preserve"> in real-time</w:t>
      </w:r>
      <w:r>
        <w:rPr>
          <w:rFonts w:cstheme="minorHAnsi"/>
        </w:rPr>
        <w:t xml:space="preserve"> as shown in </w:t>
      </w:r>
      <w:proofErr w:type="gramStart"/>
      <w:r>
        <w:rPr>
          <w:rFonts w:cstheme="minorHAnsi"/>
        </w:rPr>
        <w:t>Fig. .</w:t>
      </w:r>
      <w:proofErr w:type="gramEnd"/>
      <w:r>
        <w:rPr>
          <w:rFonts w:cstheme="minorHAnsi"/>
        </w:rPr>
        <w:t xml:space="preserve"> </w:t>
      </w:r>
      <w:r w:rsidR="00242DB6">
        <w:rPr>
          <w:rFonts w:cstheme="minorHAnsi"/>
        </w:rPr>
        <w:t xml:space="preserve"> The inhalation and exhalation time periods for both methods are compared for every cycle and its corresponding RMS error is determined.</w:t>
      </w:r>
      <w:r w:rsidR="00050CD2">
        <w:rPr>
          <w:rFonts w:cstheme="minorHAnsi"/>
        </w:rPr>
        <w:t xml:space="preserve"> </w:t>
      </w:r>
      <w:r w:rsidR="00435CBE">
        <w:rPr>
          <w:rFonts w:cstheme="minorHAnsi"/>
        </w:rPr>
        <w:t xml:space="preserve">The exhalation time from the belt and the inhalation time from the </w:t>
      </w:r>
      <w:proofErr w:type="gramStart"/>
      <w:r w:rsidR="00435CBE">
        <w:rPr>
          <w:rFonts w:cstheme="minorHAnsi"/>
        </w:rPr>
        <w:t>depth based</w:t>
      </w:r>
      <w:proofErr w:type="gramEnd"/>
      <w:r w:rsidR="00435CBE">
        <w:rPr>
          <w:rFonts w:cstheme="minorHAnsi"/>
        </w:rPr>
        <w:t xml:space="preserve"> breath was used to compute the RMS error for inhalation in the depth based method. Similarly, the inhalation time from the belt </w:t>
      </w:r>
      <w:r w:rsidR="00524749">
        <w:rPr>
          <w:rFonts w:cstheme="minorHAnsi"/>
        </w:rPr>
        <w:t xml:space="preserve">and the exhalation time from the </w:t>
      </w:r>
      <w:proofErr w:type="gramStart"/>
      <w:r w:rsidR="00524749">
        <w:rPr>
          <w:rFonts w:cstheme="minorHAnsi"/>
        </w:rPr>
        <w:t>depth based</w:t>
      </w:r>
      <w:proofErr w:type="gramEnd"/>
      <w:r w:rsidR="00524749">
        <w:rPr>
          <w:rFonts w:cstheme="minorHAnsi"/>
        </w:rPr>
        <w:t xml:space="preserve"> method was used to compute the RMS error for the depth based method.</w:t>
      </w:r>
      <w:r w:rsidR="00435CBE">
        <w:rPr>
          <w:rFonts w:cstheme="minorHAnsi"/>
        </w:rPr>
        <w:t xml:space="preserve"> </w:t>
      </w:r>
      <w:r w:rsidR="00050CD2">
        <w:rPr>
          <w:rFonts w:cstheme="minorHAnsi"/>
        </w:rPr>
        <w:t xml:space="preserve">The RMS error for inhalation is </w:t>
      </w:r>
      <w:r w:rsidR="0073079D">
        <w:rPr>
          <w:rFonts w:cstheme="minorHAnsi"/>
        </w:rPr>
        <w:t>determined to be</w:t>
      </w:r>
      <w:r w:rsidR="00050CD2">
        <w:rPr>
          <w:rFonts w:cstheme="minorHAnsi"/>
        </w:rPr>
        <w:t xml:space="preserve"> 0.9014 while for exhalation it </w:t>
      </w:r>
      <w:r w:rsidR="00D624E2">
        <w:rPr>
          <w:rFonts w:cstheme="minorHAnsi"/>
        </w:rPr>
        <w:t>was computed as</w:t>
      </w:r>
      <w:r w:rsidR="00050CD2">
        <w:rPr>
          <w:rFonts w:cstheme="minorHAnsi"/>
        </w:rPr>
        <w:t xml:space="preserve"> 1.2673.</w:t>
      </w:r>
      <w:r w:rsidR="007472A8">
        <w:rPr>
          <w:rFonts w:cstheme="minorHAnsi"/>
        </w:rPr>
        <w:t xml:space="preserve"> </w:t>
      </w:r>
    </w:p>
    <w:p w14:paraId="05AAB237" w14:textId="77777777" w:rsidR="001E0170" w:rsidRDefault="008A43ED" w:rsidP="002E0241">
      <w:pPr>
        <w:rPr>
          <w:rFonts w:cstheme="minorHAnsi"/>
        </w:rPr>
      </w:pPr>
      <w:r>
        <w:rPr>
          <w:rFonts w:cstheme="minorHAnsi"/>
        </w:rPr>
        <w:tab/>
        <w:t xml:space="preserve">The inhalation and exhalation time </w:t>
      </w:r>
      <w:r w:rsidR="00144CBB">
        <w:rPr>
          <w:rFonts w:cstheme="minorHAnsi"/>
        </w:rPr>
        <w:t xml:space="preserve">as shown in Fig.  can be used to develop a controlled </w:t>
      </w:r>
      <w:proofErr w:type="gramStart"/>
      <w:r w:rsidR="00144CBB">
        <w:rPr>
          <w:rFonts w:cstheme="minorHAnsi"/>
        </w:rPr>
        <w:t>breath based</w:t>
      </w:r>
      <w:proofErr w:type="gramEnd"/>
      <w:r w:rsidR="00144CBB">
        <w:rPr>
          <w:rFonts w:cstheme="minorHAnsi"/>
        </w:rPr>
        <w:t xml:space="preserve"> gaming exercise. Regulating the inhalation and exhalation time period forms the core of most of the breathing exercises in yoga. Hence a method of visual feedback which helps a user to control and monitor his/her breathing patterns as shown in Fig.   can be achieved with this method. </w:t>
      </w:r>
      <w:r w:rsidR="00273AE9">
        <w:rPr>
          <w:rFonts w:cstheme="minorHAnsi"/>
        </w:rPr>
        <w:t xml:space="preserve">We have further explored different breathing patterns using both methods. </w:t>
      </w:r>
    </w:p>
    <w:p w14:paraId="0083AA85" w14:textId="77777777" w:rsidR="009C0C06" w:rsidRDefault="009C0C06" w:rsidP="002E0241">
      <w:pPr>
        <w:rPr>
          <w:rFonts w:cstheme="minorHAnsi"/>
        </w:rPr>
      </w:pPr>
    </w:p>
    <w:p w14:paraId="56316F2E" w14:textId="77777777" w:rsidR="009C0C06" w:rsidRDefault="00A40178" w:rsidP="00F879DB">
      <w:pPr>
        <w:rPr>
          <w:rFonts w:cstheme="minorHAnsi"/>
        </w:rPr>
      </w:pPr>
      <w:r w:rsidRPr="00A40178">
        <w:rPr>
          <w:rFonts w:cstheme="minorHAnsi"/>
          <w:noProof/>
        </w:rPr>
        <w:drawing>
          <wp:inline distT="0" distB="0" distL="0" distR="0" wp14:anchorId="0621629B" wp14:editId="49D07B32">
            <wp:extent cx="6057900" cy="17747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57900" cy="1774790"/>
                    </a:xfrm>
                    <a:prstGeom prst="rect">
                      <a:avLst/>
                    </a:prstGeom>
                    <a:noFill/>
                    <a:ln>
                      <a:noFill/>
                    </a:ln>
                  </pic:spPr>
                </pic:pic>
              </a:graphicData>
            </a:graphic>
          </wp:inline>
        </w:drawing>
      </w:r>
    </w:p>
    <w:p w14:paraId="418320C3" w14:textId="508F0BEB" w:rsidR="00BD0C0C" w:rsidRPr="00BD0C0C" w:rsidRDefault="00BD0C0C" w:rsidP="006135FB">
      <w:pPr>
        <w:ind w:firstLine="90"/>
        <w:rPr>
          <w:rFonts w:cstheme="minorHAnsi"/>
          <w:b/>
        </w:rPr>
      </w:pPr>
      <w:r>
        <w:rPr>
          <w:rFonts w:cstheme="minorHAnsi"/>
        </w:rPr>
        <w:t xml:space="preserve"> </w:t>
      </w:r>
      <w:r>
        <w:rPr>
          <w:rFonts w:cstheme="minorHAnsi"/>
        </w:rPr>
        <w:tab/>
      </w:r>
      <w:r>
        <w:rPr>
          <w:rFonts w:cstheme="minorHAnsi"/>
        </w:rPr>
        <w:tab/>
      </w:r>
      <w:r>
        <w:rPr>
          <w:rFonts w:cstheme="minorHAnsi"/>
        </w:rPr>
        <w:tab/>
      </w:r>
      <w:r w:rsidRPr="00BD0C0C">
        <w:rPr>
          <w:rFonts w:cstheme="minorHAnsi"/>
          <w:b/>
        </w:rPr>
        <w:t xml:space="preserve">Fig.   Slow Breath obtained from Respiration Belt and </w:t>
      </w:r>
      <w:r w:rsidR="00321EAD">
        <w:rPr>
          <w:rFonts w:cstheme="minorHAnsi"/>
          <w:b/>
        </w:rPr>
        <w:t>RealSense</w:t>
      </w:r>
    </w:p>
    <w:p w14:paraId="5E8CB11B" w14:textId="77777777" w:rsidR="00A40178" w:rsidRDefault="008A4DE4" w:rsidP="00F879DB">
      <w:pPr>
        <w:ind w:left="540" w:hanging="180"/>
        <w:rPr>
          <w:rFonts w:cstheme="minorHAnsi"/>
        </w:rPr>
      </w:pPr>
      <w:r>
        <w:rPr>
          <w:rFonts w:cstheme="minorHAnsi"/>
          <w:noProof/>
        </w:rPr>
        <w:lastRenderedPageBreak/>
        <w:drawing>
          <wp:inline distT="0" distB="0" distL="0" distR="0" wp14:anchorId="5E13116B" wp14:editId="1C901110">
            <wp:extent cx="6050915" cy="2035810"/>
            <wp:effectExtent l="0" t="0" r="698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050915" cy="2035810"/>
                    </a:xfrm>
                    <a:prstGeom prst="rect">
                      <a:avLst/>
                    </a:prstGeom>
                    <a:noFill/>
                    <a:ln>
                      <a:noFill/>
                    </a:ln>
                  </pic:spPr>
                </pic:pic>
              </a:graphicData>
            </a:graphic>
          </wp:inline>
        </w:drawing>
      </w:r>
    </w:p>
    <w:p w14:paraId="56733199" w14:textId="77777777" w:rsidR="009D67D7" w:rsidRPr="009D67D7" w:rsidRDefault="009D67D7" w:rsidP="009D67D7">
      <w:pPr>
        <w:ind w:left="720" w:hanging="180"/>
        <w:jc w:val="center"/>
        <w:rPr>
          <w:rFonts w:cstheme="minorHAnsi"/>
          <w:b/>
        </w:rPr>
      </w:pPr>
      <w:r w:rsidRPr="009D67D7">
        <w:rPr>
          <w:rFonts w:cstheme="minorHAnsi"/>
          <w:b/>
        </w:rPr>
        <w:t>Fig.   Inhalation and Exhalation Time for Slow Breathing</w:t>
      </w:r>
    </w:p>
    <w:p w14:paraId="1C429DCA" w14:textId="77777777" w:rsidR="0086077D" w:rsidRDefault="00D61802" w:rsidP="00814902">
      <w:pPr>
        <w:ind w:firstLine="720"/>
        <w:jc w:val="both"/>
        <w:rPr>
          <w:rFonts w:cstheme="minorHAnsi"/>
        </w:rPr>
      </w:pPr>
      <w:r>
        <w:rPr>
          <w:rFonts w:cstheme="minorHAnsi"/>
        </w:rPr>
        <w:t>Fig    show</w:t>
      </w:r>
      <w:r w:rsidR="00821AD7">
        <w:rPr>
          <w:rFonts w:cstheme="minorHAnsi"/>
        </w:rPr>
        <w:t>s</w:t>
      </w:r>
      <w:r>
        <w:rPr>
          <w:rFonts w:cstheme="minorHAnsi"/>
        </w:rPr>
        <w:t xml:space="preserve"> the </w:t>
      </w:r>
      <w:r w:rsidR="00821AD7">
        <w:rPr>
          <w:rFonts w:cstheme="minorHAnsi"/>
        </w:rPr>
        <w:t>slow breathing pattern with 14 BPM obtained from</w:t>
      </w:r>
      <w:r>
        <w:rPr>
          <w:rFonts w:cstheme="minorHAnsi"/>
        </w:rPr>
        <w:t xml:space="preserve"> both methods and its corresponding inhalation and exhalation time </w:t>
      </w:r>
      <w:r w:rsidR="00821AD7">
        <w:rPr>
          <w:rFonts w:cstheme="minorHAnsi"/>
        </w:rPr>
        <w:t>for every cycle</w:t>
      </w:r>
      <w:r>
        <w:rPr>
          <w:rFonts w:cstheme="minorHAnsi"/>
        </w:rPr>
        <w:t>.</w:t>
      </w:r>
      <w:r w:rsidR="00821AD7">
        <w:rPr>
          <w:rFonts w:cstheme="minorHAnsi"/>
        </w:rPr>
        <w:t xml:space="preserve"> </w:t>
      </w:r>
      <w:r w:rsidR="003923C7">
        <w:rPr>
          <w:rFonts w:cstheme="minorHAnsi"/>
        </w:rPr>
        <w:t xml:space="preserve">This breathing pattern helps in </w:t>
      </w:r>
      <w:r w:rsidR="00514560">
        <w:rPr>
          <w:rFonts w:cstheme="minorHAnsi"/>
        </w:rPr>
        <w:t>relaxation</w:t>
      </w:r>
      <w:r w:rsidR="003923C7">
        <w:rPr>
          <w:rFonts w:cstheme="minorHAnsi"/>
        </w:rPr>
        <w:t xml:space="preserve"> and lowers the blood pressure. </w:t>
      </w:r>
      <w:r>
        <w:rPr>
          <w:rFonts w:cstheme="minorHAnsi"/>
        </w:rPr>
        <w:t xml:space="preserve"> </w:t>
      </w:r>
      <w:r w:rsidR="0086077D">
        <w:rPr>
          <w:rFonts w:cstheme="minorHAnsi"/>
        </w:rPr>
        <w:t>The inhalation and exhalation time periods for both methods are compared for every cycle and its corresponding RMS error is determined.</w:t>
      </w:r>
      <w:r w:rsidR="00D42F41">
        <w:rPr>
          <w:rFonts w:cstheme="minorHAnsi"/>
        </w:rPr>
        <w:t xml:space="preserve"> </w:t>
      </w:r>
      <w:r w:rsidR="00603849">
        <w:rPr>
          <w:rFonts w:cstheme="minorHAnsi"/>
        </w:rPr>
        <w:t>On comparing the inhalation and exhalation from both methods, the RMS error for inhalation during a slow breathing pattern is computed as 0.5672 while for exhalation it is determined to be 0.9425.</w:t>
      </w:r>
    </w:p>
    <w:p w14:paraId="42AC14BE" w14:textId="77777777" w:rsidR="009C0C06" w:rsidRDefault="009C0C06" w:rsidP="002E0241">
      <w:pPr>
        <w:rPr>
          <w:rFonts w:cstheme="minorHAnsi"/>
        </w:rPr>
      </w:pPr>
    </w:p>
    <w:p w14:paraId="5EA48601" w14:textId="77777777" w:rsidR="009C0C06" w:rsidRDefault="005D56B7" w:rsidP="002E0241">
      <w:pPr>
        <w:rPr>
          <w:rFonts w:cstheme="minorHAnsi"/>
        </w:rPr>
      </w:pPr>
      <w:r w:rsidRPr="005D56B7">
        <w:rPr>
          <w:rFonts w:cstheme="minorHAnsi"/>
          <w:noProof/>
        </w:rPr>
        <w:drawing>
          <wp:inline distT="0" distB="0" distL="0" distR="0" wp14:anchorId="5DEB4876" wp14:editId="2647B2CE">
            <wp:extent cx="6057900" cy="1900843"/>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57900" cy="1900843"/>
                    </a:xfrm>
                    <a:prstGeom prst="rect">
                      <a:avLst/>
                    </a:prstGeom>
                    <a:noFill/>
                    <a:ln>
                      <a:noFill/>
                    </a:ln>
                  </pic:spPr>
                </pic:pic>
              </a:graphicData>
            </a:graphic>
          </wp:inline>
        </w:drawing>
      </w:r>
    </w:p>
    <w:p w14:paraId="68B5AB0E" w14:textId="2D158996" w:rsidR="00997763" w:rsidRPr="00DF49D6" w:rsidRDefault="00997763" w:rsidP="00DF49D6">
      <w:pPr>
        <w:jc w:val="center"/>
        <w:rPr>
          <w:rFonts w:cstheme="minorHAnsi"/>
          <w:b/>
        </w:rPr>
      </w:pPr>
      <w:r w:rsidRPr="00DF49D6">
        <w:rPr>
          <w:rFonts w:cstheme="minorHAnsi"/>
          <w:b/>
        </w:rPr>
        <w:t xml:space="preserve">Fig.   </w:t>
      </w:r>
      <w:r w:rsidR="00DF49D6" w:rsidRPr="00DF49D6">
        <w:rPr>
          <w:rFonts w:cstheme="minorHAnsi"/>
          <w:b/>
        </w:rPr>
        <w:t xml:space="preserve">Fast Breath obtained from Respiration Belt and </w:t>
      </w:r>
      <w:r w:rsidR="00321EAD">
        <w:rPr>
          <w:rFonts w:cstheme="minorHAnsi"/>
          <w:b/>
        </w:rPr>
        <w:t>RealSense</w:t>
      </w:r>
    </w:p>
    <w:p w14:paraId="1C7017FF" w14:textId="77777777" w:rsidR="009C0C06" w:rsidRDefault="009C0C06" w:rsidP="002E0241">
      <w:pPr>
        <w:rPr>
          <w:rFonts w:cstheme="minorHAnsi"/>
        </w:rPr>
      </w:pPr>
    </w:p>
    <w:p w14:paraId="1355584C" w14:textId="77777777" w:rsidR="00AA3FAD" w:rsidRDefault="000B0B21" w:rsidP="002E0241">
      <w:pPr>
        <w:rPr>
          <w:rFonts w:cstheme="minorHAnsi"/>
        </w:rPr>
      </w:pPr>
      <w:r>
        <w:rPr>
          <w:rFonts w:cstheme="minorHAnsi"/>
          <w:noProof/>
        </w:rPr>
        <w:lastRenderedPageBreak/>
        <w:drawing>
          <wp:inline distT="0" distB="0" distL="0" distR="0" wp14:anchorId="27A35DCE" wp14:editId="415280ED">
            <wp:extent cx="6059170" cy="21386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59170" cy="2138680"/>
                    </a:xfrm>
                    <a:prstGeom prst="rect">
                      <a:avLst/>
                    </a:prstGeom>
                    <a:noFill/>
                    <a:ln>
                      <a:noFill/>
                    </a:ln>
                  </pic:spPr>
                </pic:pic>
              </a:graphicData>
            </a:graphic>
          </wp:inline>
        </w:drawing>
      </w:r>
    </w:p>
    <w:p w14:paraId="4C291A19" w14:textId="77777777" w:rsidR="002E0241" w:rsidRPr="008B3A54" w:rsidRDefault="00AA3FAD" w:rsidP="002E0241">
      <w:pPr>
        <w:rPr>
          <w:rFonts w:cstheme="minorHAnsi"/>
          <w:b/>
        </w:rPr>
      </w:pPr>
      <w:r>
        <w:rPr>
          <w:rFonts w:cstheme="minorHAnsi"/>
        </w:rPr>
        <w:tab/>
      </w:r>
      <w:r>
        <w:rPr>
          <w:rFonts w:cstheme="minorHAnsi"/>
        </w:rPr>
        <w:tab/>
      </w:r>
      <w:r w:rsidRPr="008B3A54">
        <w:rPr>
          <w:rFonts w:cstheme="minorHAnsi"/>
          <w:b/>
        </w:rPr>
        <w:t xml:space="preserve">  </w:t>
      </w:r>
      <w:r w:rsidR="008B3A54" w:rsidRPr="008B3A54">
        <w:rPr>
          <w:rFonts w:cstheme="minorHAnsi"/>
          <w:b/>
        </w:rPr>
        <w:t xml:space="preserve">    </w:t>
      </w:r>
      <w:r w:rsidRPr="008B3A54">
        <w:rPr>
          <w:rFonts w:cstheme="minorHAnsi"/>
          <w:b/>
        </w:rPr>
        <w:t xml:space="preserve"> Fig.  Inhalation and Exhalation Time </w:t>
      </w:r>
      <w:r w:rsidR="008B3A54" w:rsidRPr="008B3A54">
        <w:rPr>
          <w:rFonts w:cstheme="minorHAnsi"/>
          <w:b/>
        </w:rPr>
        <w:t>for Fast Breath sequence</w:t>
      </w:r>
      <w:r w:rsidR="002E0241" w:rsidRPr="008B3A54">
        <w:rPr>
          <w:rFonts w:cstheme="minorHAnsi"/>
          <w:b/>
        </w:rPr>
        <w:t xml:space="preserve"> </w:t>
      </w:r>
    </w:p>
    <w:p w14:paraId="5FDB1DA7" w14:textId="77777777" w:rsidR="00DD1DE8" w:rsidRDefault="00DD1DE8" w:rsidP="002E0241">
      <w:pPr>
        <w:rPr>
          <w:rFonts w:cstheme="minorHAnsi"/>
        </w:rPr>
      </w:pPr>
    </w:p>
    <w:p w14:paraId="740D7112" w14:textId="35B7431B" w:rsidR="00DF0ED9" w:rsidRDefault="00DD1DE8" w:rsidP="0016691E">
      <w:pPr>
        <w:ind w:firstLine="720"/>
        <w:jc w:val="both"/>
        <w:rPr>
          <w:rFonts w:cstheme="minorHAnsi"/>
        </w:rPr>
      </w:pPr>
      <w:r>
        <w:rPr>
          <w:rFonts w:cstheme="minorHAnsi"/>
        </w:rPr>
        <w:t xml:space="preserve">Fig.   shows rapid breathing modality data obtained from the respiration belt and </w:t>
      </w:r>
      <w:r w:rsidR="00321EAD">
        <w:rPr>
          <w:rFonts w:cstheme="minorHAnsi"/>
        </w:rPr>
        <w:t>RealSense</w:t>
      </w:r>
      <w:r>
        <w:rPr>
          <w:rFonts w:cstheme="minorHAnsi"/>
        </w:rPr>
        <w:t xml:space="preserve"> based depth images. Its corresponding inhalation and exhalation time periods are given in </w:t>
      </w:r>
      <w:proofErr w:type="gramStart"/>
      <w:r>
        <w:rPr>
          <w:rFonts w:cstheme="minorHAnsi"/>
        </w:rPr>
        <w:t>Fig.  .</w:t>
      </w:r>
      <w:proofErr w:type="gramEnd"/>
      <w:r>
        <w:rPr>
          <w:rFonts w:cstheme="minorHAnsi"/>
        </w:rPr>
        <w:t xml:space="preserve"> </w:t>
      </w:r>
      <w:r w:rsidR="00232C73">
        <w:rPr>
          <w:rFonts w:cstheme="minorHAnsi"/>
        </w:rPr>
        <w:t xml:space="preserve"> The breath rate was computed to be 50 BPM. </w:t>
      </w:r>
      <w:r w:rsidR="00514560">
        <w:rPr>
          <w:rFonts w:cstheme="minorHAnsi"/>
        </w:rPr>
        <w:t xml:space="preserve">This breathing pattern increases the efficiency of the digestive organs, lungs and heart. </w:t>
      </w:r>
      <w:r w:rsidR="00DF0ED9">
        <w:rPr>
          <w:rFonts w:cstheme="minorHAnsi"/>
        </w:rPr>
        <w:t>The inhalation and exhalation time periods for both methods are compared for every cycle and its corresponding RMSE error is determined.</w:t>
      </w:r>
      <w:r w:rsidR="002D4D10">
        <w:rPr>
          <w:rFonts w:cstheme="minorHAnsi"/>
        </w:rPr>
        <w:t xml:space="preserve"> Comparing both methods, the Root Mean Square error for inhalation during a </w:t>
      </w:r>
      <w:proofErr w:type="gramStart"/>
      <w:r w:rsidR="002D4D10">
        <w:rPr>
          <w:rFonts w:cstheme="minorHAnsi"/>
        </w:rPr>
        <w:t>fast breathing</w:t>
      </w:r>
      <w:proofErr w:type="gramEnd"/>
      <w:r w:rsidR="002D4D10">
        <w:rPr>
          <w:rFonts w:cstheme="minorHAnsi"/>
        </w:rPr>
        <w:t xml:space="preserve"> sequence is </w:t>
      </w:r>
      <w:r w:rsidR="004E2DD6">
        <w:rPr>
          <w:rFonts w:cstheme="minorHAnsi"/>
        </w:rPr>
        <w:t>0.6456</w:t>
      </w:r>
      <w:r w:rsidR="002D4D10">
        <w:rPr>
          <w:rFonts w:cstheme="minorHAnsi"/>
        </w:rPr>
        <w:t xml:space="preserve"> while the same for exhalation is </w:t>
      </w:r>
      <w:r w:rsidR="004E2DD6">
        <w:rPr>
          <w:rFonts w:cstheme="minorHAnsi"/>
        </w:rPr>
        <w:t>0.4896</w:t>
      </w:r>
      <w:r w:rsidR="002D4D10">
        <w:rPr>
          <w:rFonts w:cstheme="minorHAnsi"/>
        </w:rPr>
        <w:t xml:space="preserve">. </w:t>
      </w:r>
    </w:p>
    <w:p w14:paraId="42B7C4D6" w14:textId="77777777" w:rsidR="00FA5CDC" w:rsidRDefault="00FA5CDC" w:rsidP="0016691E">
      <w:pPr>
        <w:ind w:firstLine="720"/>
        <w:jc w:val="both"/>
        <w:rPr>
          <w:rFonts w:cstheme="minorHAnsi"/>
        </w:rPr>
      </w:pPr>
    </w:p>
    <w:p w14:paraId="1F0724FA" w14:textId="77777777" w:rsidR="00A06998" w:rsidRDefault="00BF6A52" w:rsidP="00BF6A52">
      <w:pPr>
        <w:ind w:left="-180" w:firstLine="90"/>
        <w:jc w:val="center"/>
        <w:rPr>
          <w:rFonts w:cstheme="minorHAnsi"/>
        </w:rPr>
      </w:pPr>
      <w:r w:rsidRPr="00BB57E3">
        <w:rPr>
          <w:noProof/>
        </w:rPr>
        <w:drawing>
          <wp:inline distT="0" distB="0" distL="0" distR="0" wp14:anchorId="1528DCD1" wp14:editId="5BABF3CC">
            <wp:extent cx="5943600" cy="18453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1845310"/>
                    </a:xfrm>
                    <a:prstGeom prst="rect">
                      <a:avLst/>
                    </a:prstGeom>
                    <a:noFill/>
                    <a:ln>
                      <a:noFill/>
                    </a:ln>
                  </pic:spPr>
                </pic:pic>
              </a:graphicData>
            </a:graphic>
          </wp:inline>
        </w:drawing>
      </w:r>
    </w:p>
    <w:p w14:paraId="70225F7D" w14:textId="77777777" w:rsidR="00692B26" w:rsidRPr="00692B26" w:rsidRDefault="00692B26" w:rsidP="00BF6A52">
      <w:pPr>
        <w:ind w:left="-180" w:firstLine="90"/>
        <w:jc w:val="center"/>
        <w:rPr>
          <w:rFonts w:cstheme="minorHAnsi"/>
          <w:b/>
        </w:rPr>
      </w:pPr>
      <w:r w:rsidRPr="00692B26">
        <w:rPr>
          <w:rFonts w:cstheme="minorHAnsi"/>
          <w:b/>
        </w:rPr>
        <w:t>Fig.</w:t>
      </w:r>
      <w:proofErr w:type="gramStart"/>
      <w:r w:rsidRPr="00692B26">
        <w:rPr>
          <w:rFonts w:cstheme="minorHAnsi"/>
          <w:b/>
        </w:rPr>
        <w:t xml:space="preserve">  :</w:t>
      </w:r>
      <w:proofErr w:type="gramEnd"/>
      <w:r w:rsidRPr="00692B26">
        <w:rPr>
          <w:rFonts w:cstheme="minorHAnsi"/>
          <w:b/>
        </w:rPr>
        <w:t xml:space="preserve"> Slow Breath with </w:t>
      </w:r>
      <w:r w:rsidR="00CB0CA9">
        <w:rPr>
          <w:rFonts w:cstheme="minorHAnsi"/>
          <w:b/>
        </w:rPr>
        <w:t>a</w:t>
      </w:r>
      <w:r w:rsidRPr="00692B26">
        <w:rPr>
          <w:rFonts w:cstheme="minorHAnsi"/>
          <w:b/>
        </w:rPr>
        <w:t xml:space="preserve"> hold period</w:t>
      </w:r>
    </w:p>
    <w:p w14:paraId="71B621FD" w14:textId="77777777" w:rsidR="00692B26" w:rsidRDefault="00692B26" w:rsidP="00BF6A52">
      <w:pPr>
        <w:ind w:left="-180" w:firstLine="90"/>
        <w:jc w:val="center"/>
        <w:rPr>
          <w:rFonts w:cstheme="minorHAnsi"/>
        </w:rPr>
      </w:pPr>
    </w:p>
    <w:p w14:paraId="7342D02E" w14:textId="77777777" w:rsidR="00BF6A52" w:rsidRDefault="00BF6A52" w:rsidP="00BF6A52">
      <w:pPr>
        <w:ind w:left="-180" w:firstLine="90"/>
        <w:rPr>
          <w:rFonts w:cstheme="minorHAnsi"/>
        </w:rPr>
      </w:pPr>
      <w:r>
        <w:rPr>
          <w:noProof/>
        </w:rPr>
        <w:lastRenderedPageBreak/>
        <w:drawing>
          <wp:inline distT="0" distB="0" distL="0" distR="0" wp14:anchorId="6EB4C9F3" wp14:editId="28B45E3F">
            <wp:extent cx="5934710" cy="2053093"/>
            <wp:effectExtent l="0" t="0" r="889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7948" cy="2054213"/>
                    </a:xfrm>
                    <a:prstGeom prst="rect">
                      <a:avLst/>
                    </a:prstGeom>
                    <a:noFill/>
                    <a:ln>
                      <a:noFill/>
                    </a:ln>
                  </pic:spPr>
                </pic:pic>
              </a:graphicData>
            </a:graphic>
          </wp:inline>
        </w:drawing>
      </w:r>
    </w:p>
    <w:p w14:paraId="65397CDB" w14:textId="77777777" w:rsidR="00FA5CDC" w:rsidRPr="00AC37AD" w:rsidRDefault="00FA5CDC" w:rsidP="00B269BA">
      <w:pPr>
        <w:ind w:left="-180" w:firstLine="90"/>
        <w:jc w:val="center"/>
        <w:rPr>
          <w:rFonts w:cstheme="minorHAnsi"/>
          <w:b/>
        </w:rPr>
      </w:pPr>
      <w:r w:rsidRPr="00AC37AD">
        <w:rPr>
          <w:rFonts w:cstheme="minorHAnsi"/>
          <w:b/>
        </w:rPr>
        <w:t>Fig.   Inhalation and Exhalation Time for Holding Breath</w:t>
      </w:r>
    </w:p>
    <w:p w14:paraId="6977B90B" w14:textId="77777777" w:rsidR="00BF6A52" w:rsidRDefault="00BF6A52" w:rsidP="00BF6A52">
      <w:pPr>
        <w:ind w:left="-180" w:firstLine="90"/>
        <w:rPr>
          <w:rFonts w:cstheme="minorHAnsi"/>
        </w:rPr>
      </w:pPr>
    </w:p>
    <w:p w14:paraId="3102D2E2" w14:textId="77777777" w:rsidR="00BF6A52" w:rsidRDefault="00BF6A52" w:rsidP="007269B9">
      <w:pPr>
        <w:ind w:left="-180" w:firstLine="90"/>
        <w:jc w:val="both"/>
        <w:rPr>
          <w:rFonts w:cstheme="minorHAnsi"/>
        </w:rPr>
      </w:pPr>
      <w:r>
        <w:rPr>
          <w:rFonts w:cstheme="minorHAnsi"/>
        </w:rPr>
        <w:t xml:space="preserve">Fig.  introduces a breathing modality where breath is put on hold for a few seconds and visualized. </w:t>
      </w:r>
      <w:r w:rsidR="00FD06D3">
        <w:rPr>
          <w:rFonts w:cstheme="minorHAnsi"/>
        </w:rPr>
        <w:t xml:space="preserve">The corresponding inhalation and exhalation time periods are computed as shown in </w:t>
      </w:r>
      <w:proofErr w:type="gramStart"/>
      <w:r w:rsidR="00FD06D3">
        <w:rPr>
          <w:rFonts w:cstheme="minorHAnsi"/>
        </w:rPr>
        <w:t>Fig.  .</w:t>
      </w:r>
      <w:proofErr w:type="gramEnd"/>
      <w:r w:rsidR="00FD06D3">
        <w:rPr>
          <w:rFonts w:cstheme="minorHAnsi"/>
        </w:rPr>
        <w:t xml:space="preserve"> </w:t>
      </w:r>
      <w:r w:rsidR="000F7EDF">
        <w:rPr>
          <w:rFonts w:cstheme="minorHAnsi"/>
        </w:rPr>
        <w:t xml:space="preserve"> </w:t>
      </w:r>
      <w:r w:rsidR="009E1C94">
        <w:rPr>
          <w:rFonts w:cstheme="minorHAnsi"/>
        </w:rPr>
        <w:t>Slow breathing with a hold in between inhalation and exhalation</w:t>
      </w:r>
      <w:r w:rsidR="000F7EDF">
        <w:rPr>
          <w:rFonts w:cstheme="minorHAnsi"/>
        </w:rPr>
        <w:t xml:space="preserve"> was carried out with the participant moving slightly in the Field of View of the camera and the obtained breath is plotted in </w:t>
      </w:r>
      <w:proofErr w:type="gramStart"/>
      <w:r w:rsidR="000F7EDF">
        <w:rPr>
          <w:rFonts w:cstheme="minorHAnsi"/>
        </w:rPr>
        <w:t>Fig.  .</w:t>
      </w:r>
      <w:proofErr w:type="gramEnd"/>
      <w:r w:rsidR="000F7EDF">
        <w:rPr>
          <w:rFonts w:cstheme="minorHAnsi"/>
        </w:rPr>
        <w:t xml:space="preserve"> </w:t>
      </w:r>
      <w:r w:rsidR="00CC6C50">
        <w:rPr>
          <w:rFonts w:cstheme="minorHAnsi"/>
        </w:rPr>
        <w:t xml:space="preserve">It can be seen that due to movement of ROI of the participant, high frequency noise is observed along with the breath signal. </w:t>
      </w:r>
      <w:r w:rsidR="00395951">
        <w:rPr>
          <w:rFonts w:cstheme="minorHAnsi"/>
        </w:rPr>
        <w:t>Similar to the other modalities, the inhalation and exhalation time periods are determined for every breathe cycle.</w:t>
      </w:r>
      <w:r w:rsidR="008E4212">
        <w:rPr>
          <w:rFonts w:cstheme="minorHAnsi"/>
        </w:rPr>
        <w:t xml:space="preserve"> </w:t>
      </w:r>
      <w:r w:rsidR="00E9659B">
        <w:rPr>
          <w:rFonts w:cstheme="minorHAnsi"/>
        </w:rPr>
        <w:t>The RMS error for inhalation from both methods is computed to be 5.5289 while for exhalation it is found to be 4.98.</w:t>
      </w:r>
    </w:p>
    <w:p w14:paraId="5460F38E" w14:textId="77777777" w:rsidR="000F7EDF" w:rsidRDefault="000F7EDF" w:rsidP="007269B9">
      <w:pPr>
        <w:ind w:left="-180" w:firstLine="90"/>
        <w:jc w:val="both"/>
        <w:rPr>
          <w:rFonts w:cstheme="minorHAnsi"/>
        </w:rPr>
      </w:pPr>
    </w:p>
    <w:p w14:paraId="266C650E" w14:textId="77777777" w:rsidR="000F7EDF" w:rsidRDefault="000F7EDF" w:rsidP="007269B9">
      <w:pPr>
        <w:ind w:left="-180" w:firstLine="90"/>
        <w:jc w:val="both"/>
        <w:rPr>
          <w:rFonts w:cstheme="minorHAnsi"/>
        </w:rPr>
      </w:pPr>
      <w:r w:rsidRPr="00FA2C6A">
        <w:rPr>
          <w:noProof/>
        </w:rPr>
        <w:drawing>
          <wp:inline distT="0" distB="0" distL="0" distR="0" wp14:anchorId="2A90712D" wp14:editId="0252A078">
            <wp:extent cx="5985534" cy="185265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21471" cy="1863777"/>
                    </a:xfrm>
                    <a:prstGeom prst="rect">
                      <a:avLst/>
                    </a:prstGeom>
                    <a:noFill/>
                    <a:ln>
                      <a:noFill/>
                    </a:ln>
                  </pic:spPr>
                </pic:pic>
              </a:graphicData>
            </a:graphic>
          </wp:inline>
        </w:drawing>
      </w:r>
    </w:p>
    <w:p w14:paraId="276D9517" w14:textId="77777777" w:rsidR="000F7EDF" w:rsidRPr="002E0241" w:rsidRDefault="000F7EDF" w:rsidP="00993155">
      <w:pPr>
        <w:ind w:left="180" w:firstLine="90"/>
        <w:jc w:val="both"/>
        <w:rPr>
          <w:rFonts w:cstheme="minorHAnsi"/>
        </w:rPr>
      </w:pPr>
      <w:r>
        <w:rPr>
          <w:noProof/>
        </w:rPr>
        <w:lastRenderedPageBreak/>
        <w:drawing>
          <wp:inline distT="0" distB="0" distL="0" distR="0" wp14:anchorId="36E2DC42" wp14:editId="3828A074">
            <wp:extent cx="5550011" cy="2012249"/>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69610" cy="2019355"/>
                    </a:xfrm>
                    <a:prstGeom prst="rect">
                      <a:avLst/>
                    </a:prstGeom>
                    <a:noFill/>
                    <a:ln>
                      <a:noFill/>
                    </a:ln>
                  </pic:spPr>
                </pic:pic>
              </a:graphicData>
            </a:graphic>
          </wp:inline>
        </w:drawing>
      </w:r>
    </w:p>
    <w:p w14:paraId="31FD6661" w14:textId="77777777" w:rsidR="00E03A4F" w:rsidRPr="002E0241" w:rsidRDefault="00E03A4F" w:rsidP="00E03A4F">
      <w:pPr>
        <w:ind w:firstLine="720"/>
        <w:rPr>
          <w:rFonts w:cstheme="minorHAnsi"/>
        </w:rPr>
      </w:pPr>
    </w:p>
    <w:p w14:paraId="614D549A" w14:textId="2EF7E15D" w:rsidR="00A60F3C" w:rsidRDefault="00B8514E" w:rsidP="00A60F3C">
      <w:pPr>
        <w:ind w:firstLine="720"/>
        <w:rPr>
          <w:rFonts w:cstheme="minorHAnsi"/>
        </w:rPr>
      </w:pPr>
      <w:r>
        <w:rPr>
          <w:rFonts w:cstheme="minorHAnsi"/>
        </w:rPr>
        <w:t>Fig.   show the slow breathing modality with a hold between inh</w:t>
      </w:r>
      <w:r w:rsidR="00DC4333">
        <w:rPr>
          <w:rFonts w:cstheme="minorHAnsi"/>
        </w:rPr>
        <w:t>alation and exhalation when there is a slight movement</w:t>
      </w:r>
      <w:r>
        <w:rPr>
          <w:rFonts w:cstheme="minorHAnsi"/>
        </w:rPr>
        <w:t xml:space="preserve"> from the </w:t>
      </w:r>
      <w:r w:rsidR="0060512D">
        <w:rPr>
          <w:rFonts w:cstheme="minorHAnsi"/>
        </w:rPr>
        <w:t>normal sitting</w:t>
      </w:r>
      <w:r>
        <w:rPr>
          <w:rFonts w:cstheme="minorHAnsi"/>
        </w:rPr>
        <w:t xml:space="preserve"> position.  </w:t>
      </w:r>
    </w:p>
    <w:p w14:paraId="768D8846" w14:textId="4EFBD7B3" w:rsidR="009A30DC" w:rsidRDefault="009A30DC" w:rsidP="004244DF">
      <w:pPr>
        <w:ind w:firstLine="720"/>
        <w:jc w:val="both"/>
        <w:rPr>
          <w:rFonts w:cstheme="minorHAnsi"/>
        </w:rPr>
      </w:pPr>
      <w:r>
        <w:rPr>
          <w:rFonts w:cstheme="minorHAnsi"/>
        </w:rPr>
        <w:t>From the above results, it can be seen that the filtered signal obtained for Normal, Fast breathing pattern is smooth when compared to slow and hold/rest breathing pattern. It is challenging to design a filter that is applicable for different kinds of breath</w:t>
      </w:r>
      <w:r w:rsidR="00F64E95">
        <w:rPr>
          <w:rFonts w:cstheme="minorHAnsi"/>
        </w:rPr>
        <w:t xml:space="preserve"> pattern</w:t>
      </w:r>
      <w:r>
        <w:rPr>
          <w:rFonts w:cstheme="minorHAnsi"/>
        </w:rPr>
        <w:t xml:space="preserve"> </w:t>
      </w:r>
      <w:r w:rsidR="00D57119">
        <w:rPr>
          <w:rFonts w:cstheme="minorHAnsi"/>
        </w:rPr>
        <w:t>using</w:t>
      </w:r>
      <w:r>
        <w:rPr>
          <w:rFonts w:cstheme="minorHAnsi"/>
        </w:rPr>
        <w:t xml:space="preserve"> conventional FIR filtering method. </w:t>
      </w:r>
    </w:p>
    <w:p w14:paraId="2E2DF650" w14:textId="344F27F1" w:rsidR="00946396" w:rsidRDefault="00946396" w:rsidP="00946396">
      <w:pPr>
        <w:jc w:val="both"/>
        <w:rPr>
          <w:rFonts w:cstheme="minorHAnsi"/>
        </w:rPr>
      </w:pPr>
    </w:p>
    <w:p w14:paraId="5BBC09F6" w14:textId="06AAE440" w:rsidR="00946396" w:rsidRDefault="00946396" w:rsidP="00946396">
      <w:pPr>
        <w:jc w:val="both"/>
        <w:rPr>
          <w:rFonts w:cstheme="minorHAnsi"/>
          <w:b/>
          <w:bCs/>
          <w:sz w:val="28"/>
          <w:szCs w:val="28"/>
        </w:rPr>
      </w:pPr>
      <w:r w:rsidRPr="00946396">
        <w:rPr>
          <w:rFonts w:cstheme="minorHAnsi"/>
          <w:b/>
          <w:bCs/>
          <w:sz w:val="28"/>
          <w:szCs w:val="28"/>
        </w:rPr>
        <w:t>Conclusion</w:t>
      </w:r>
    </w:p>
    <w:p w14:paraId="63B20778" w14:textId="06F276F7" w:rsidR="00602904" w:rsidRDefault="000B6110" w:rsidP="004C456B">
      <w:pPr>
        <w:ind w:firstLine="720"/>
        <w:jc w:val="both"/>
        <w:rPr>
          <w:rFonts w:cstheme="minorHAnsi"/>
        </w:rPr>
      </w:pPr>
      <w:r w:rsidRPr="000B6110">
        <w:rPr>
          <w:rFonts w:cstheme="minorHAnsi"/>
        </w:rPr>
        <w:t>This paper</w:t>
      </w:r>
      <w:r>
        <w:rPr>
          <w:rFonts w:cstheme="minorHAnsi"/>
        </w:rPr>
        <w:t xml:space="preserve"> presents a systematic implementation of depth imaging technology to determine respiration and its parameters</w:t>
      </w:r>
      <w:r w:rsidR="0010695F">
        <w:rPr>
          <w:rFonts w:cstheme="minorHAnsi"/>
        </w:rPr>
        <w:t xml:space="preserve">. </w:t>
      </w:r>
      <w:r w:rsidR="004A519C" w:rsidRPr="004A519C">
        <w:rPr>
          <w:rFonts w:cstheme="minorHAnsi"/>
        </w:rPr>
        <w:t>Initially, respiration data under sitting and standing conditions are obtained through this method.</w:t>
      </w:r>
      <w:r w:rsidR="004A519C">
        <w:rPr>
          <w:rFonts w:cstheme="minorHAnsi"/>
        </w:rPr>
        <w:t xml:space="preserve"> </w:t>
      </w:r>
      <w:r w:rsidR="00602904">
        <w:rPr>
          <w:rFonts w:cstheme="minorHAnsi"/>
        </w:rPr>
        <w:t>The method implemented can be summarized as follows:</w:t>
      </w:r>
    </w:p>
    <w:p w14:paraId="1ECA8D57" w14:textId="22586707" w:rsidR="00602904" w:rsidRDefault="00602904" w:rsidP="00602904">
      <w:pPr>
        <w:pStyle w:val="ListParagraph"/>
        <w:numPr>
          <w:ilvl w:val="0"/>
          <w:numId w:val="3"/>
        </w:numPr>
        <w:jc w:val="both"/>
        <w:rPr>
          <w:rFonts w:cstheme="minorHAnsi"/>
        </w:rPr>
      </w:pPr>
      <w:r>
        <w:rPr>
          <w:rFonts w:cstheme="minorHAnsi"/>
        </w:rPr>
        <w:t xml:space="preserve">Respiration data in real time is obtained using Depth imaging concurrent with </w:t>
      </w:r>
      <w:r w:rsidR="00A85D0F">
        <w:rPr>
          <w:rFonts w:cstheme="minorHAnsi"/>
        </w:rPr>
        <w:t>ground truth data from GDX Respiration belt</w:t>
      </w:r>
      <w:r w:rsidR="00A424A2">
        <w:rPr>
          <w:rFonts w:cstheme="minorHAnsi"/>
        </w:rPr>
        <w:t xml:space="preserve"> for different breathing patterns</w:t>
      </w:r>
      <w:r w:rsidR="00A85D0F">
        <w:rPr>
          <w:rFonts w:cstheme="minorHAnsi"/>
        </w:rPr>
        <w:t xml:space="preserve">. </w:t>
      </w:r>
      <w:r w:rsidR="00A062F2">
        <w:rPr>
          <w:rFonts w:cstheme="minorHAnsi"/>
        </w:rPr>
        <w:t xml:space="preserve">The person of interest is restricted to sitting on a chair with minimal movement. </w:t>
      </w:r>
      <w:r w:rsidR="00A85D0F">
        <w:rPr>
          <w:rFonts w:cstheme="minorHAnsi"/>
        </w:rPr>
        <w:t xml:space="preserve">The devices are synchronized so that the breath data from the implemented method can be validated. </w:t>
      </w:r>
    </w:p>
    <w:p w14:paraId="1F0C3B77" w14:textId="55115231" w:rsidR="00A85D0F" w:rsidRPr="00602904" w:rsidRDefault="005D5175" w:rsidP="00602904">
      <w:pPr>
        <w:pStyle w:val="ListParagraph"/>
        <w:numPr>
          <w:ilvl w:val="0"/>
          <w:numId w:val="3"/>
        </w:numPr>
        <w:jc w:val="both"/>
        <w:rPr>
          <w:rFonts w:cstheme="minorHAnsi"/>
        </w:rPr>
      </w:pPr>
      <w:r>
        <w:rPr>
          <w:rFonts w:cstheme="minorHAnsi"/>
        </w:rPr>
        <w:t xml:space="preserve">Inhalation and exhalation time periods are determined </w:t>
      </w:r>
      <w:r w:rsidR="00A424A2">
        <w:rPr>
          <w:rFonts w:cstheme="minorHAnsi"/>
        </w:rPr>
        <w:t xml:space="preserve">in real-time for every breath cycle which can be used in evaluating the user’s wellness and health. </w:t>
      </w:r>
    </w:p>
    <w:p w14:paraId="001BA3D1" w14:textId="72626CEB" w:rsidR="00A7109A" w:rsidRDefault="000B6110" w:rsidP="004C456B">
      <w:pPr>
        <w:ind w:firstLine="720"/>
        <w:jc w:val="both"/>
        <w:rPr>
          <w:rFonts w:cstheme="minorHAnsi"/>
        </w:rPr>
      </w:pPr>
      <w:r>
        <w:rPr>
          <w:rFonts w:cstheme="minorHAnsi"/>
        </w:rPr>
        <w:t>The results compare breath data from the ground truth and the implemented method</w:t>
      </w:r>
      <w:r w:rsidR="00E56B74">
        <w:rPr>
          <w:rFonts w:cstheme="minorHAnsi"/>
        </w:rPr>
        <w:t xml:space="preserve"> for different breathing patterns</w:t>
      </w:r>
      <w:r>
        <w:rPr>
          <w:rFonts w:cstheme="minorHAnsi"/>
        </w:rPr>
        <w:t xml:space="preserve">. Performance of the implemented method is verified by computing the RMSE between the inhalation and exhalation time periods of the </w:t>
      </w:r>
      <w:r w:rsidR="004C0543">
        <w:rPr>
          <w:rFonts w:cstheme="minorHAnsi"/>
        </w:rPr>
        <w:t>depth-based</w:t>
      </w:r>
      <w:r>
        <w:rPr>
          <w:rFonts w:cstheme="minorHAnsi"/>
        </w:rPr>
        <w:t xml:space="preserve"> breath data and the GDX Respiration belt. </w:t>
      </w:r>
      <w:r w:rsidR="004C0543">
        <w:rPr>
          <w:rFonts w:cstheme="minorHAnsi"/>
        </w:rPr>
        <w:t xml:space="preserve">In addition, the correlation coefficients between the obtained breath signals are calculated and were found to be optimal. </w:t>
      </w:r>
    </w:p>
    <w:p w14:paraId="65031A61" w14:textId="5328ECF0" w:rsidR="00946396" w:rsidRPr="000B6110" w:rsidRDefault="00A7109A" w:rsidP="004C456B">
      <w:pPr>
        <w:ind w:firstLine="720"/>
        <w:jc w:val="both"/>
        <w:rPr>
          <w:rFonts w:cstheme="minorHAnsi"/>
          <w:sz w:val="18"/>
          <w:szCs w:val="18"/>
        </w:rPr>
      </w:pPr>
      <w:r>
        <w:rPr>
          <w:rFonts w:cstheme="minorHAnsi"/>
        </w:rPr>
        <w:t>Moving forward, the implemented method could be used as an alternative for the measurement of vital signs</w:t>
      </w:r>
      <w:r w:rsidR="008B66A0">
        <w:rPr>
          <w:rFonts w:cstheme="minorHAnsi"/>
        </w:rPr>
        <w:t xml:space="preserve"> in real-time</w:t>
      </w:r>
      <w:r>
        <w:rPr>
          <w:rFonts w:cstheme="minorHAnsi"/>
        </w:rPr>
        <w:t xml:space="preserve">. </w:t>
      </w:r>
      <w:r w:rsidR="00A92BCD">
        <w:rPr>
          <w:rFonts w:cstheme="minorHAnsi"/>
        </w:rPr>
        <w:t xml:space="preserve">Studies show that the non-contact method of respiration monitoring can be used for a variety of applications such as Sleep apnea detection, therapy etc.  </w:t>
      </w:r>
      <w:r>
        <w:rPr>
          <w:rFonts w:cstheme="minorHAnsi"/>
        </w:rPr>
        <w:t>Further studies</w:t>
      </w:r>
      <w:r w:rsidR="008A25D9">
        <w:rPr>
          <w:rFonts w:cstheme="minorHAnsi"/>
        </w:rPr>
        <w:t xml:space="preserve"> and development</w:t>
      </w:r>
      <w:r>
        <w:rPr>
          <w:rFonts w:cstheme="minorHAnsi"/>
        </w:rPr>
        <w:t xml:space="preserve"> </w:t>
      </w:r>
      <w:r w:rsidR="008A25D9">
        <w:rPr>
          <w:rFonts w:cstheme="minorHAnsi"/>
        </w:rPr>
        <w:t>will be devoted to a motion independent vital signs monitoring system</w:t>
      </w:r>
      <w:r w:rsidR="00F126BA">
        <w:rPr>
          <w:rFonts w:cstheme="minorHAnsi"/>
        </w:rPr>
        <w:t xml:space="preserve"> </w:t>
      </w:r>
      <w:r w:rsidR="003D44A7">
        <w:rPr>
          <w:rFonts w:cstheme="minorHAnsi"/>
        </w:rPr>
        <w:t xml:space="preserve">so that different applications can be exploited. </w:t>
      </w:r>
    </w:p>
    <w:sectPr w:rsidR="00946396" w:rsidRPr="000B6110" w:rsidSect="00335278">
      <w:pgSz w:w="12240" w:h="15840"/>
      <w:pgMar w:top="1440" w:right="1440" w:bottom="1440"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B0A3CE6"/>
    <w:multiLevelType w:val="hybridMultilevel"/>
    <w:tmpl w:val="F3083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4C29CB"/>
    <w:multiLevelType w:val="hybridMultilevel"/>
    <w:tmpl w:val="08ACFD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5B9C33B4"/>
    <w:multiLevelType w:val="hybridMultilevel"/>
    <w:tmpl w:val="A22A8D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583F"/>
    <w:rsid w:val="000067A0"/>
    <w:rsid w:val="0001762C"/>
    <w:rsid w:val="00020B0C"/>
    <w:rsid w:val="00036B20"/>
    <w:rsid w:val="00045790"/>
    <w:rsid w:val="00050CD2"/>
    <w:rsid w:val="00054D9F"/>
    <w:rsid w:val="00062B91"/>
    <w:rsid w:val="00073624"/>
    <w:rsid w:val="00080976"/>
    <w:rsid w:val="000849DC"/>
    <w:rsid w:val="00096A40"/>
    <w:rsid w:val="0009794E"/>
    <w:rsid w:val="000A7B07"/>
    <w:rsid w:val="000B0AD0"/>
    <w:rsid w:val="000B0B21"/>
    <w:rsid w:val="000B17E1"/>
    <w:rsid w:val="000B39D3"/>
    <w:rsid w:val="000B5D3A"/>
    <w:rsid w:val="000B6110"/>
    <w:rsid w:val="000C46C8"/>
    <w:rsid w:val="000C626D"/>
    <w:rsid w:val="000D38EA"/>
    <w:rsid w:val="000D3F2B"/>
    <w:rsid w:val="000D7C38"/>
    <w:rsid w:val="000E1B7D"/>
    <w:rsid w:val="000E526C"/>
    <w:rsid w:val="000E717B"/>
    <w:rsid w:val="000F3D67"/>
    <w:rsid w:val="000F7EDF"/>
    <w:rsid w:val="001033EC"/>
    <w:rsid w:val="00105F99"/>
    <w:rsid w:val="0010604C"/>
    <w:rsid w:val="0010695F"/>
    <w:rsid w:val="00112C4C"/>
    <w:rsid w:val="00113B02"/>
    <w:rsid w:val="001158C9"/>
    <w:rsid w:val="001220C2"/>
    <w:rsid w:val="00125128"/>
    <w:rsid w:val="00133DFC"/>
    <w:rsid w:val="00137D7A"/>
    <w:rsid w:val="0014038D"/>
    <w:rsid w:val="00144CBB"/>
    <w:rsid w:val="00156BEA"/>
    <w:rsid w:val="0016197A"/>
    <w:rsid w:val="0016691E"/>
    <w:rsid w:val="00171C9D"/>
    <w:rsid w:val="00183B11"/>
    <w:rsid w:val="00183BC4"/>
    <w:rsid w:val="00184307"/>
    <w:rsid w:val="00187E9D"/>
    <w:rsid w:val="0019078A"/>
    <w:rsid w:val="001936FC"/>
    <w:rsid w:val="001A0524"/>
    <w:rsid w:val="001A0ABB"/>
    <w:rsid w:val="001A1E39"/>
    <w:rsid w:val="001A51B0"/>
    <w:rsid w:val="001A6DE0"/>
    <w:rsid w:val="001C2F1C"/>
    <w:rsid w:val="001C3064"/>
    <w:rsid w:val="001C60CB"/>
    <w:rsid w:val="001D1495"/>
    <w:rsid w:val="001D3125"/>
    <w:rsid w:val="001D583F"/>
    <w:rsid w:val="001E0170"/>
    <w:rsid w:val="001E301F"/>
    <w:rsid w:val="001E5C0E"/>
    <w:rsid w:val="001F23D9"/>
    <w:rsid w:val="001F2421"/>
    <w:rsid w:val="001F4A41"/>
    <w:rsid w:val="00205FBC"/>
    <w:rsid w:val="0020685E"/>
    <w:rsid w:val="00207755"/>
    <w:rsid w:val="002121FF"/>
    <w:rsid w:val="00216FB1"/>
    <w:rsid w:val="00232C73"/>
    <w:rsid w:val="0023329D"/>
    <w:rsid w:val="00235E7B"/>
    <w:rsid w:val="00241442"/>
    <w:rsid w:val="00241746"/>
    <w:rsid w:val="00242DB6"/>
    <w:rsid w:val="00243641"/>
    <w:rsid w:val="00243C15"/>
    <w:rsid w:val="00247960"/>
    <w:rsid w:val="002524EA"/>
    <w:rsid w:val="002543FA"/>
    <w:rsid w:val="002544C9"/>
    <w:rsid w:val="00263C3A"/>
    <w:rsid w:val="0026487F"/>
    <w:rsid w:val="00273AE9"/>
    <w:rsid w:val="00275BE5"/>
    <w:rsid w:val="002818C6"/>
    <w:rsid w:val="00286194"/>
    <w:rsid w:val="00292DFB"/>
    <w:rsid w:val="00294466"/>
    <w:rsid w:val="00297B5D"/>
    <w:rsid w:val="002B44E9"/>
    <w:rsid w:val="002B53F0"/>
    <w:rsid w:val="002C359C"/>
    <w:rsid w:val="002C4EB1"/>
    <w:rsid w:val="002D26E8"/>
    <w:rsid w:val="002D4D10"/>
    <w:rsid w:val="002D535E"/>
    <w:rsid w:val="002D6F79"/>
    <w:rsid w:val="002E0241"/>
    <w:rsid w:val="002E0B97"/>
    <w:rsid w:val="002E48D8"/>
    <w:rsid w:val="002E734E"/>
    <w:rsid w:val="0031470B"/>
    <w:rsid w:val="00317A32"/>
    <w:rsid w:val="00321EAD"/>
    <w:rsid w:val="00325F8B"/>
    <w:rsid w:val="00335278"/>
    <w:rsid w:val="00337DB7"/>
    <w:rsid w:val="00345A6A"/>
    <w:rsid w:val="003462D4"/>
    <w:rsid w:val="003530D2"/>
    <w:rsid w:val="00354160"/>
    <w:rsid w:val="0035749E"/>
    <w:rsid w:val="00365B25"/>
    <w:rsid w:val="003724B8"/>
    <w:rsid w:val="003726A2"/>
    <w:rsid w:val="003842A5"/>
    <w:rsid w:val="0038690F"/>
    <w:rsid w:val="003874FE"/>
    <w:rsid w:val="003923C7"/>
    <w:rsid w:val="00393522"/>
    <w:rsid w:val="003941F4"/>
    <w:rsid w:val="00395951"/>
    <w:rsid w:val="003B088D"/>
    <w:rsid w:val="003B3488"/>
    <w:rsid w:val="003B4179"/>
    <w:rsid w:val="003B5246"/>
    <w:rsid w:val="003D1075"/>
    <w:rsid w:val="003D29CE"/>
    <w:rsid w:val="003D3281"/>
    <w:rsid w:val="003D44A7"/>
    <w:rsid w:val="003D5855"/>
    <w:rsid w:val="003E06CF"/>
    <w:rsid w:val="003E2547"/>
    <w:rsid w:val="003E2F5C"/>
    <w:rsid w:val="003E3219"/>
    <w:rsid w:val="003E706B"/>
    <w:rsid w:val="00404757"/>
    <w:rsid w:val="00404BC5"/>
    <w:rsid w:val="004106EB"/>
    <w:rsid w:val="00411AF5"/>
    <w:rsid w:val="004134C1"/>
    <w:rsid w:val="00413B23"/>
    <w:rsid w:val="00415C10"/>
    <w:rsid w:val="00416EDE"/>
    <w:rsid w:val="00421C23"/>
    <w:rsid w:val="004244DF"/>
    <w:rsid w:val="0042459C"/>
    <w:rsid w:val="00426DE4"/>
    <w:rsid w:val="0043082B"/>
    <w:rsid w:val="00430F48"/>
    <w:rsid w:val="00431C29"/>
    <w:rsid w:val="004353A7"/>
    <w:rsid w:val="00435CBE"/>
    <w:rsid w:val="004416BD"/>
    <w:rsid w:val="0044460A"/>
    <w:rsid w:val="0045603B"/>
    <w:rsid w:val="00465760"/>
    <w:rsid w:val="0047082D"/>
    <w:rsid w:val="004710E6"/>
    <w:rsid w:val="00475AA2"/>
    <w:rsid w:val="00477D5A"/>
    <w:rsid w:val="0048269C"/>
    <w:rsid w:val="0048543E"/>
    <w:rsid w:val="004909DF"/>
    <w:rsid w:val="00490B51"/>
    <w:rsid w:val="00490EAD"/>
    <w:rsid w:val="00491EC1"/>
    <w:rsid w:val="00494E9A"/>
    <w:rsid w:val="0049652B"/>
    <w:rsid w:val="004A4E4D"/>
    <w:rsid w:val="004A519C"/>
    <w:rsid w:val="004B67F5"/>
    <w:rsid w:val="004B6887"/>
    <w:rsid w:val="004B7204"/>
    <w:rsid w:val="004C0543"/>
    <w:rsid w:val="004C3288"/>
    <w:rsid w:val="004C456B"/>
    <w:rsid w:val="004D234C"/>
    <w:rsid w:val="004D5E94"/>
    <w:rsid w:val="004D694D"/>
    <w:rsid w:val="004E0DFA"/>
    <w:rsid w:val="004E2DD6"/>
    <w:rsid w:val="004E3227"/>
    <w:rsid w:val="004F48A4"/>
    <w:rsid w:val="004F60CD"/>
    <w:rsid w:val="004F741B"/>
    <w:rsid w:val="005061B0"/>
    <w:rsid w:val="00506F68"/>
    <w:rsid w:val="00514560"/>
    <w:rsid w:val="00523119"/>
    <w:rsid w:val="00524749"/>
    <w:rsid w:val="00531D85"/>
    <w:rsid w:val="00532484"/>
    <w:rsid w:val="00552AF6"/>
    <w:rsid w:val="00553691"/>
    <w:rsid w:val="00554C5E"/>
    <w:rsid w:val="005564D4"/>
    <w:rsid w:val="005629F5"/>
    <w:rsid w:val="00572043"/>
    <w:rsid w:val="00581174"/>
    <w:rsid w:val="005812FA"/>
    <w:rsid w:val="005817E5"/>
    <w:rsid w:val="00593A3A"/>
    <w:rsid w:val="00594170"/>
    <w:rsid w:val="005A4D68"/>
    <w:rsid w:val="005B2354"/>
    <w:rsid w:val="005B633D"/>
    <w:rsid w:val="005C4437"/>
    <w:rsid w:val="005D0CD3"/>
    <w:rsid w:val="005D0F19"/>
    <w:rsid w:val="005D5175"/>
    <w:rsid w:val="005D56B7"/>
    <w:rsid w:val="005D5765"/>
    <w:rsid w:val="005D6A0C"/>
    <w:rsid w:val="005E42B7"/>
    <w:rsid w:val="005E4A91"/>
    <w:rsid w:val="005F269B"/>
    <w:rsid w:val="005F63DE"/>
    <w:rsid w:val="00602904"/>
    <w:rsid w:val="00603849"/>
    <w:rsid w:val="0060512D"/>
    <w:rsid w:val="00606694"/>
    <w:rsid w:val="00611437"/>
    <w:rsid w:val="006135FB"/>
    <w:rsid w:val="00621DA7"/>
    <w:rsid w:val="00632697"/>
    <w:rsid w:val="006327E2"/>
    <w:rsid w:val="00633249"/>
    <w:rsid w:val="00640E05"/>
    <w:rsid w:val="00641DD8"/>
    <w:rsid w:val="0064368E"/>
    <w:rsid w:val="0064389E"/>
    <w:rsid w:val="0065222B"/>
    <w:rsid w:val="00652E53"/>
    <w:rsid w:val="006615BB"/>
    <w:rsid w:val="00661E37"/>
    <w:rsid w:val="006626E7"/>
    <w:rsid w:val="006629C8"/>
    <w:rsid w:val="00663B78"/>
    <w:rsid w:val="00663D0D"/>
    <w:rsid w:val="00664D46"/>
    <w:rsid w:val="00666351"/>
    <w:rsid w:val="00672D95"/>
    <w:rsid w:val="006747D5"/>
    <w:rsid w:val="00677435"/>
    <w:rsid w:val="00682572"/>
    <w:rsid w:val="00684828"/>
    <w:rsid w:val="00684D46"/>
    <w:rsid w:val="006853E5"/>
    <w:rsid w:val="00690B1F"/>
    <w:rsid w:val="006911CF"/>
    <w:rsid w:val="00692B26"/>
    <w:rsid w:val="00696057"/>
    <w:rsid w:val="006B59FF"/>
    <w:rsid w:val="006C25EF"/>
    <w:rsid w:val="006C4618"/>
    <w:rsid w:val="006C5506"/>
    <w:rsid w:val="006C57E7"/>
    <w:rsid w:val="006C65C8"/>
    <w:rsid w:val="006C6D60"/>
    <w:rsid w:val="006D4C2C"/>
    <w:rsid w:val="006E008F"/>
    <w:rsid w:val="006F1A30"/>
    <w:rsid w:val="006F5AEC"/>
    <w:rsid w:val="007006A4"/>
    <w:rsid w:val="00711CC3"/>
    <w:rsid w:val="00723B9E"/>
    <w:rsid w:val="007269B9"/>
    <w:rsid w:val="0073079D"/>
    <w:rsid w:val="007436AE"/>
    <w:rsid w:val="00743AB0"/>
    <w:rsid w:val="007472A8"/>
    <w:rsid w:val="0075078A"/>
    <w:rsid w:val="007551CA"/>
    <w:rsid w:val="00760106"/>
    <w:rsid w:val="00761A96"/>
    <w:rsid w:val="00766BAC"/>
    <w:rsid w:val="007674A9"/>
    <w:rsid w:val="007707D0"/>
    <w:rsid w:val="00770C3A"/>
    <w:rsid w:val="00772063"/>
    <w:rsid w:val="00780AD1"/>
    <w:rsid w:val="007830C4"/>
    <w:rsid w:val="00784788"/>
    <w:rsid w:val="00787296"/>
    <w:rsid w:val="007925DE"/>
    <w:rsid w:val="00793D7F"/>
    <w:rsid w:val="00796529"/>
    <w:rsid w:val="007A059B"/>
    <w:rsid w:val="007A1212"/>
    <w:rsid w:val="007A7F22"/>
    <w:rsid w:val="007B29C3"/>
    <w:rsid w:val="007C77A8"/>
    <w:rsid w:val="007D4BB7"/>
    <w:rsid w:val="007D5309"/>
    <w:rsid w:val="007D5501"/>
    <w:rsid w:val="007D5B86"/>
    <w:rsid w:val="007E346A"/>
    <w:rsid w:val="007F0648"/>
    <w:rsid w:val="007F216F"/>
    <w:rsid w:val="007F4F17"/>
    <w:rsid w:val="00801E5A"/>
    <w:rsid w:val="00802703"/>
    <w:rsid w:val="008040E3"/>
    <w:rsid w:val="00805664"/>
    <w:rsid w:val="00806848"/>
    <w:rsid w:val="00806911"/>
    <w:rsid w:val="0081114A"/>
    <w:rsid w:val="0081209D"/>
    <w:rsid w:val="00812380"/>
    <w:rsid w:val="00814902"/>
    <w:rsid w:val="00814F59"/>
    <w:rsid w:val="00821AD7"/>
    <w:rsid w:val="00827DF5"/>
    <w:rsid w:val="00835F26"/>
    <w:rsid w:val="0084006E"/>
    <w:rsid w:val="0084585C"/>
    <w:rsid w:val="00847BE0"/>
    <w:rsid w:val="00847F3A"/>
    <w:rsid w:val="008512D1"/>
    <w:rsid w:val="0085356E"/>
    <w:rsid w:val="008538A1"/>
    <w:rsid w:val="0086077D"/>
    <w:rsid w:val="00864BA5"/>
    <w:rsid w:val="00867FF8"/>
    <w:rsid w:val="00876BD5"/>
    <w:rsid w:val="00876EC0"/>
    <w:rsid w:val="0088161E"/>
    <w:rsid w:val="008848D2"/>
    <w:rsid w:val="00886012"/>
    <w:rsid w:val="00886F5A"/>
    <w:rsid w:val="00891B0A"/>
    <w:rsid w:val="00892D89"/>
    <w:rsid w:val="008959FB"/>
    <w:rsid w:val="008A0B10"/>
    <w:rsid w:val="008A25D9"/>
    <w:rsid w:val="008A43ED"/>
    <w:rsid w:val="008A4DE4"/>
    <w:rsid w:val="008B085F"/>
    <w:rsid w:val="008B3A54"/>
    <w:rsid w:val="008B66A0"/>
    <w:rsid w:val="008B7D00"/>
    <w:rsid w:val="008C2154"/>
    <w:rsid w:val="008C603C"/>
    <w:rsid w:val="008E1493"/>
    <w:rsid w:val="008E27F2"/>
    <w:rsid w:val="008E4212"/>
    <w:rsid w:val="008E65C4"/>
    <w:rsid w:val="008E7C5F"/>
    <w:rsid w:val="008F2280"/>
    <w:rsid w:val="008F61C5"/>
    <w:rsid w:val="00906879"/>
    <w:rsid w:val="009136D2"/>
    <w:rsid w:val="00921877"/>
    <w:rsid w:val="009237B9"/>
    <w:rsid w:val="00930873"/>
    <w:rsid w:val="00936F70"/>
    <w:rsid w:val="00940602"/>
    <w:rsid w:val="0094198F"/>
    <w:rsid w:val="0094326C"/>
    <w:rsid w:val="00944D44"/>
    <w:rsid w:val="00946396"/>
    <w:rsid w:val="00960256"/>
    <w:rsid w:val="00962AAA"/>
    <w:rsid w:val="00980423"/>
    <w:rsid w:val="00981119"/>
    <w:rsid w:val="00986755"/>
    <w:rsid w:val="00987075"/>
    <w:rsid w:val="00987982"/>
    <w:rsid w:val="009900E1"/>
    <w:rsid w:val="00993155"/>
    <w:rsid w:val="00997763"/>
    <w:rsid w:val="009A0CEB"/>
    <w:rsid w:val="009A2080"/>
    <w:rsid w:val="009A2FFA"/>
    <w:rsid w:val="009A30DC"/>
    <w:rsid w:val="009A365A"/>
    <w:rsid w:val="009A6FC4"/>
    <w:rsid w:val="009A77FD"/>
    <w:rsid w:val="009C0C06"/>
    <w:rsid w:val="009C2236"/>
    <w:rsid w:val="009C6E41"/>
    <w:rsid w:val="009C72C2"/>
    <w:rsid w:val="009D0F79"/>
    <w:rsid w:val="009D4646"/>
    <w:rsid w:val="009D67D7"/>
    <w:rsid w:val="009E1C94"/>
    <w:rsid w:val="009E6D04"/>
    <w:rsid w:val="009F419F"/>
    <w:rsid w:val="009F4AD7"/>
    <w:rsid w:val="00A016B2"/>
    <w:rsid w:val="00A0356D"/>
    <w:rsid w:val="00A062F2"/>
    <w:rsid w:val="00A0639F"/>
    <w:rsid w:val="00A06998"/>
    <w:rsid w:val="00A11190"/>
    <w:rsid w:val="00A15F99"/>
    <w:rsid w:val="00A20A9A"/>
    <w:rsid w:val="00A25847"/>
    <w:rsid w:val="00A34DB0"/>
    <w:rsid w:val="00A34FD1"/>
    <w:rsid w:val="00A3506F"/>
    <w:rsid w:val="00A40178"/>
    <w:rsid w:val="00A424A2"/>
    <w:rsid w:val="00A43DEB"/>
    <w:rsid w:val="00A445E9"/>
    <w:rsid w:val="00A46806"/>
    <w:rsid w:val="00A526B8"/>
    <w:rsid w:val="00A603D3"/>
    <w:rsid w:val="00A60F3C"/>
    <w:rsid w:val="00A702A3"/>
    <w:rsid w:val="00A7109A"/>
    <w:rsid w:val="00A71165"/>
    <w:rsid w:val="00A810A1"/>
    <w:rsid w:val="00A82D36"/>
    <w:rsid w:val="00A82F23"/>
    <w:rsid w:val="00A833FC"/>
    <w:rsid w:val="00A85D0F"/>
    <w:rsid w:val="00A86D67"/>
    <w:rsid w:val="00A92120"/>
    <w:rsid w:val="00A92998"/>
    <w:rsid w:val="00A92BCD"/>
    <w:rsid w:val="00A9743A"/>
    <w:rsid w:val="00AA10F0"/>
    <w:rsid w:val="00AA3FAD"/>
    <w:rsid w:val="00AB0DD4"/>
    <w:rsid w:val="00AB1ED3"/>
    <w:rsid w:val="00AB3EDD"/>
    <w:rsid w:val="00AB5C65"/>
    <w:rsid w:val="00AC0F16"/>
    <w:rsid w:val="00AC37AD"/>
    <w:rsid w:val="00AD218B"/>
    <w:rsid w:val="00AD2D23"/>
    <w:rsid w:val="00AD3EA1"/>
    <w:rsid w:val="00AD46E5"/>
    <w:rsid w:val="00AD564B"/>
    <w:rsid w:val="00AD5BD5"/>
    <w:rsid w:val="00AE096B"/>
    <w:rsid w:val="00AE2507"/>
    <w:rsid w:val="00AF1E2E"/>
    <w:rsid w:val="00AF3DE9"/>
    <w:rsid w:val="00B11957"/>
    <w:rsid w:val="00B13C4D"/>
    <w:rsid w:val="00B13D70"/>
    <w:rsid w:val="00B208DE"/>
    <w:rsid w:val="00B25CCE"/>
    <w:rsid w:val="00B269BA"/>
    <w:rsid w:val="00B32560"/>
    <w:rsid w:val="00B32E42"/>
    <w:rsid w:val="00B3370D"/>
    <w:rsid w:val="00B37A94"/>
    <w:rsid w:val="00B4080D"/>
    <w:rsid w:val="00B47549"/>
    <w:rsid w:val="00B4780D"/>
    <w:rsid w:val="00B51C6D"/>
    <w:rsid w:val="00B51FF6"/>
    <w:rsid w:val="00B76C8B"/>
    <w:rsid w:val="00B8514E"/>
    <w:rsid w:val="00B9114C"/>
    <w:rsid w:val="00B92744"/>
    <w:rsid w:val="00BA5B93"/>
    <w:rsid w:val="00BA5E34"/>
    <w:rsid w:val="00BA718A"/>
    <w:rsid w:val="00BA7BE7"/>
    <w:rsid w:val="00BC4C26"/>
    <w:rsid w:val="00BD0C0C"/>
    <w:rsid w:val="00BD0CFC"/>
    <w:rsid w:val="00BE3775"/>
    <w:rsid w:val="00BE7210"/>
    <w:rsid w:val="00BF0CFD"/>
    <w:rsid w:val="00BF6A52"/>
    <w:rsid w:val="00BF7BC7"/>
    <w:rsid w:val="00C04254"/>
    <w:rsid w:val="00C36784"/>
    <w:rsid w:val="00C3732B"/>
    <w:rsid w:val="00C412CB"/>
    <w:rsid w:val="00C426B6"/>
    <w:rsid w:val="00C53CE8"/>
    <w:rsid w:val="00C661EF"/>
    <w:rsid w:val="00C73104"/>
    <w:rsid w:val="00C74827"/>
    <w:rsid w:val="00C81615"/>
    <w:rsid w:val="00CB0CA9"/>
    <w:rsid w:val="00CB3879"/>
    <w:rsid w:val="00CC6B69"/>
    <w:rsid w:val="00CC6C50"/>
    <w:rsid w:val="00CC7BAA"/>
    <w:rsid w:val="00CC7F62"/>
    <w:rsid w:val="00CD2818"/>
    <w:rsid w:val="00CD52BA"/>
    <w:rsid w:val="00CD66A9"/>
    <w:rsid w:val="00CE00B8"/>
    <w:rsid w:val="00CE5631"/>
    <w:rsid w:val="00CF0B1B"/>
    <w:rsid w:val="00D17296"/>
    <w:rsid w:val="00D17CB6"/>
    <w:rsid w:val="00D22036"/>
    <w:rsid w:val="00D26468"/>
    <w:rsid w:val="00D42F41"/>
    <w:rsid w:val="00D43E1B"/>
    <w:rsid w:val="00D461A4"/>
    <w:rsid w:val="00D46A04"/>
    <w:rsid w:val="00D50D50"/>
    <w:rsid w:val="00D57119"/>
    <w:rsid w:val="00D57228"/>
    <w:rsid w:val="00D57315"/>
    <w:rsid w:val="00D61802"/>
    <w:rsid w:val="00D624E2"/>
    <w:rsid w:val="00D6281A"/>
    <w:rsid w:val="00D63C30"/>
    <w:rsid w:val="00D63DBE"/>
    <w:rsid w:val="00D676D6"/>
    <w:rsid w:val="00D67701"/>
    <w:rsid w:val="00D768CE"/>
    <w:rsid w:val="00DA087D"/>
    <w:rsid w:val="00DA44FF"/>
    <w:rsid w:val="00DA79F1"/>
    <w:rsid w:val="00DB34B8"/>
    <w:rsid w:val="00DB6FCC"/>
    <w:rsid w:val="00DC19DE"/>
    <w:rsid w:val="00DC4333"/>
    <w:rsid w:val="00DC6B1F"/>
    <w:rsid w:val="00DC7E8D"/>
    <w:rsid w:val="00DD1DE8"/>
    <w:rsid w:val="00DD4106"/>
    <w:rsid w:val="00DE14E5"/>
    <w:rsid w:val="00DE366E"/>
    <w:rsid w:val="00DE502E"/>
    <w:rsid w:val="00DE77F7"/>
    <w:rsid w:val="00DF0ED9"/>
    <w:rsid w:val="00DF498A"/>
    <w:rsid w:val="00DF49D6"/>
    <w:rsid w:val="00DF7402"/>
    <w:rsid w:val="00E03A4F"/>
    <w:rsid w:val="00E0456E"/>
    <w:rsid w:val="00E10D0E"/>
    <w:rsid w:val="00E1517B"/>
    <w:rsid w:val="00E212B7"/>
    <w:rsid w:val="00E21C7E"/>
    <w:rsid w:val="00E22385"/>
    <w:rsid w:val="00E22732"/>
    <w:rsid w:val="00E23BF1"/>
    <w:rsid w:val="00E32D94"/>
    <w:rsid w:val="00E356DE"/>
    <w:rsid w:val="00E35911"/>
    <w:rsid w:val="00E36FFE"/>
    <w:rsid w:val="00E459C5"/>
    <w:rsid w:val="00E559BF"/>
    <w:rsid w:val="00E56B74"/>
    <w:rsid w:val="00E56EB2"/>
    <w:rsid w:val="00E61A95"/>
    <w:rsid w:val="00E667CB"/>
    <w:rsid w:val="00E67A93"/>
    <w:rsid w:val="00E71018"/>
    <w:rsid w:val="00E7229C"/>
    <w:rsid w:val="00E72CFB"/>
    <w:rsid w:val="00E74670"/>
    <w:rsid w:val="00E9500C"/>
    <w:rsid w:val="00E9659B"/>
    <w:rsid w:val="00EA3738"/>
    <w:rsid w:val="00EA7165"/>
    <w:rsid w:val="00EB0A9E"/>
    <w:rsid w:val="00EB294B"/>
    <w:rsid w:val="00EC35BA"/>
    <w:rsid w:val="00EC5D83"/>
    <w:rsid w:val="00ED301B"/>
    <w:rsid w:val="00ED4FC3"/>
    <w:rsid w:val="00ED7260"/>
    <w:rsid w:val="00EE000B"/>
    <w:rsid w:val="00EE0FFC"/>
    <w:rsid w:val="00EF2431"/>
    <w:rsid w:val="00EF419D"/>
    <w:rsid w:val="00EF4433"/>
    <w:rsid w:val="00EF640B"/>
    <w:rsid w:val="00F009E5"/>
    <w:rsid w:val="00F01AD0"/>
    <w:rsid w:val="00F02BB5"/>
    <w:rsid w:val="00F02D2D"/>
    <w:rsid w:val="00F04CEC"/>
    <w:rsid w:val="00F06922"/>
    <w:rsid w:val="00F11FB0"/>
    <w:rsid w:val="00F126BA"/>
    <w:rsid w:val="00F1410F"/>
    <w:rsid w:val="00F14E8B"/>
    <w:rsid w:val="00F15CF8"/>
    <w:rsid w:val="00F30FA6"/>
    <w:rsid w:val="00F36425"/>
    <w:rsid w:val="00F42A1D"/>
    <w:rsid w:val="00F45101"/>
    <w:rsid w:val="00F5238C"/>
    <w:rsid w:val="00F5565E"/>
    <w:rsid w:val="00F60012"/>
    <w:rsid w:val="00F60885"/>
    <w:rsid w:val="00F60A46"/>
    <w:rsid w:val="00F64E95"/>
    <w:rsid w:val="00F671E4"/>
    <w:rsid w:val="00F67C6E"/>
    <w:rsid w:val="00F8058D"/>
    <w:rsid w:val="00F809D7"/>
    <w:rsid w:val="00F80AED"/>
    <w:rsid w:val="00F80F87"/>
    <w:rsid w:val="00F879DB"/>
    <w:rsid w:val="00F907FC"/>
    <w:rsid w:val="00F95150"/>
    <w:rsid w:val="00F9523E"/>
    <w:rsid w:val="00F96240"/>
    <w:rsid w:val="00F97533"/>
    <w:rsid w:val="00F97CC6"/>
    <w:rsid w:val="00F97D84"/>
    <w:rsid w:val="00FA3520"/>
    <w:rsid w:val="00FA5CDC"/>
    <w:rsid w:val="00FA767B"/>
    <w:rsid w:val="00FB150C"/>
    <w:rsid w:val="00FC2ADE"/>
    <w:rsid w:val="00FD06D3"/>
    <w:rsid w:val="00FD384D"/>
    <w:rsid w:val="00FD7119"/>
    <w:rsid w:val="00FE0F46"/>
    <w:rsid w:val="00FE17F8"/>
    <w:rsid w:val="00FE55A0"/>
    <w:rsid w:val="00FF3138"/>
    <w:rsid w:val="00FF39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20F2EF"/>
  <w15:chartTrackingRefBased/>
  <w15:docId w15:val="{B60FAE81-4290-4A3E-9E95-0D75C4ECAB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3DF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2.png"/><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image" Target="media/image10.png"/><Relationship Id="rId25" Type="http://schemas.openxmlformats.org/officeDocument/2006/relationships/oleObject" Target="embeddings/oleObject6.bin"/><Relationship Id="rId33" Type="http://schemas.openxmlformats.org/officeDocument/2006/relationships/image" Target="media/image21.emf"/><Relationship Id="rId38"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jpeg"/><Relationship Id="rId24" Type="http://schemas.openxmlformats.org/officeDocument/2006/relationships/image" Target="media/image14.wmf"/><Relationship Id="rId32" Type="http://schemas.openxmlformats.org/officeDocument/2006/relationships/image" Target="media/image20.png"/><Relationship Id="rId37" Type="http://schemas.openxmlformats.org/officeDocument/2006/relationships/image" Target="media/image25.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8.wmf"/><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8.emf"/><Relationship Id="rId35" Type="http://schemas.openxmlformats.org/officeDocument/2006/relationships/image" Target="media/image2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9ABEC5-EE5C-4FD2-A22F-CB6078443B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25</TotalTime>
  <Pages>16</Pages>
  <Words>4638</Words>
  <Characters>26440</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lan</dc:creator>
  <cp:keywords/>
  <dc:description/>
  <cp:lastModifiedBy>Allan</cp:lastModifiedBy>
  <cp:revision>568</cp:revision>
  <dcterms:created xsi:type="dcterms:W3CDTF">2021-02-08T18:04:00Z</dcterms:created>
  <dcterms:modified xsi:type="dcterms:W3CDTF">2021-03-02T01:04:00Z</dcterms:modified>
</cp:coreProperties>
</file>